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4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21"/>
  </p:notesMasterIdLst>
  <p:sldIdLst>
    <p:sldId id="1340" r:id="rId2"/>
    <p:sldId id="1381" r:id="rId3"/>
    <p:sldId id="1377" r:id="rId4"/>
    <p:sldId id="1373" r:id="rId5"/>
    <p:sldId id="1378" r:id="rId6"/>
    <p:sldId id="1408" r:id="rId7"/>
    <p:sldId id="1374" r:id="rId8"/>
    <p:sldId id="1376" r:id="rId9"/>
    <p:sldId id="1413" r:id="rId10"/>
    <p:sldId id="1414" r:id="rId11"/>
    <p:sldId id="1415" r:id="rId12"/>
    <p:sldId id="1416" r:id="rId13"/>
    <p:sldId id="1356" r:id="rId14"/>
    <p:sldId id="1359" r:id="rId15"/>
    <p:sldId id="1360" r:id="rId16"/>
    <p:sldId id="1348" r:id="rId17"/>
    <p:sldId id="1379" r:id="rId18"/>
    <p:sldId id="1382" r:id="rId19"/>
    <p:sldId id="1369" r:id="rId20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99"/>
    <a:srgbClr val="FFE4C9"/>
    <a:srgbClr val="993366"/>
    <a:srgbClr val="FFDAB5"/>
    <a:srgbClr val="99CCFF"/>
    <a:srgbClr val="CCECFF"/>
    <a:srgbClr val="66FFFF"/>
    <a:srgbClr val="FFCC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4E135D1A-1338-4E13-BCC9-039FBAFDA0AC}" v="7" dt="2020-03-08T04:23:54.689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091" autoAdjust="0"/>
    <p:restoredTop sz="84466" autoAdjust="0"/>
  </p:normalViewPr>
  <p:slideViewPr>
    <p:cSldViewPr>
      <p:cViewPr varScale="1">
        <p:scale>
          <a:sx n="96" d="100"/>
          <a:sy n="96" d="100"/>
        </p:scale>
        <p:origin x="2010" y="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41" d="100"/>
          <a:sy n="41" d="100"/>
        </p:scale>
        <p:origin x="-1470" y="-120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microsoft.com/office/2016/11/relationships/changesInfo" Target="changesInfos/changesInfo1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Relationship Id="rId27" Type="http://schemas.microsoft.com/office/2015/10/relationships/revisionInfo" Target="revisionInfo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Zhu, Sean" userId="7bbf21b4-3990-4e7c-9857-62dd31c216f1" providerId="ADAL" clId="{4E135D1A-1338-4E13-BCC9-039FBAFDA0AC}"/>
    <pc:docChg chg="undo custSel delSld modSld">
      <pc:chgData name="Zhu, Sean" userId="7bbf21b4-3990-4e7c-9857-62dd31c216f1" providerId="ADAL" clId="{4E135D1A-1338-4E13-BCC9-039FBAFDA0AC}" dt="2020-03-08T04:26:12.954" v="44" actId="2696"/>
      <pc:docMkLst>
        <pc:docMk/>
      </pc:docMkLst>
      <pc:sldChg chg="modSp">
        <pc:chgData name="Zhu, Sean" userId="7bbf21b4-3990-4e7c-9857-62dd31c216f1" providerId="ADAL" clId="{4E135D1A-1338-4E13-BCC9-039FBAFDA0AC}" dt="2020-03-08T04:23:54.689" v="9" actId="1076"/>
        <pc:sldMkLst>
          <pc:docMk/>
          <pc:sldMk cId="2320869637" sldId="1373"/>
        </pc:sldMkLst>
        <pc:spChg chg="mod">
          <ac:chgData name="Zhu, Sean" userId="7bbf21b4-3990-4e7c-9857-62dd31c216f1" providerId="ADAL" clId="{4E135D1A-1338-4E13-BCC9-039FBAFDA0AC}" dt="2020-03-08T04:23:54.689" v="9" actId="1076"/>
          <ac:spMkLst>
            <pc:docMk/>
            <pc:sldMk cId="2320869637" sldId="1373"/>
            <ac:spMk id="3" creationId="{00000000-0000-0000-0000-000000000000}"/>
          </ac:spMkLst>
        </pc:spChg>
        <pc:spChg chg="mod">
          <ac:chgData name="Zhu, Sean" userId="7bbf21b4-3990-4e7c-9857-62dd31c216f1" providerId="ADAL" clId="{4E135D1A-1338-4E13-BCC9-039FBAFDA0AC}" dt="2020-03-08T04:23:49.993" v="7" actId="14100"/>
          <ac:spMkLst>
            <pc:docMk/>
            <pc:sldMk cId="2320869637" sldId="1373"/>
            <ac:spMk id="9" creationId="{00000000-0000-0000-0000-000000000000}"/>
          </ac:spMkLst>
        </pc:spChg>
      </pc:sldChg>
      <pc:sldChg chg="modSp">
        <pc:chgData name="Zhu, Sean" userId="7bbf21b4-3990-4e7c-9857-62dd31c216f1" providerId="ADAL" clId="{4E135D1A-1338-4E13-BCC9-039FBAFDA0AC}" dt="2020-03-08T04:24:01.530" v="11" actId="1037"/>
        <pc:sldMkLst>
          <pc:docMk/>
          <pc:sldMk cId="3686579515" sldId="1378"/>
        </pc:sldMkLst>
        <pc:spChg chg="mod">
          <ac:chgData name="Zhu, Sean" userId="7bbf21b4-3990-4e7c-9857-62dd31c216f1" providerId="ADAL" clId="{4E135D1A-1338-4E13-BCC9-039FBAFDA0AC}" dt="2020-03-08T04:24:01.530" v="11" actId="1037"/>
          <ac:spMkLst>
            <pc:docMk/>
            <pc:sldMk cId="3686579515" sldId="1378"/>
            <ac:spMk id="18" creationId="{00000000-0000-0000-0000-000000000000}"/>
          </ac:spMkLst>
        </pc:spChg>
      </pc:sldChg>
      <pc:sldChg chg="modSp">
        <pc:chgData name="Zhu, Sean" userId="7bbf21b4-3990-4e7c-9857-62dd31c216f1" providerId="ADAL" clId="{4E135D1A-1338-4E13-BCC9-039FBAFDA0AC}" dt="2020-03-08T04:25:45.380" v="15" actId="6549"/>
        <pc:sldMkLst>
          <pc:docMk/>
          <pc:sldMk cId="3208291591" sldId="1381"/>
        </pc:sldMkLst>
        <pc:spChg chg="mod">
          <ac:chgData name="Zhu, Sean" userId="7bbf21b4-3990-4e7c-9857-62dd31c216f1" providerId="ADAL" clId="{4E135D1A-1338-4E13-BCC9-039FBAFDA0AC}" dt="2020-03-08T04:25:45.380" v="15" actId="6549"/>
          <ac:spMkLst>
            <pc:docMk/>
            <pc:sldMk cId="3208291591" sldId="1381"/>
            <ac:spMk id="21507" creationId="{00000000-0000-0000-0000-000000000000}"/>
          </ac:spMkLst>
        </pc:spChg>
      </pc:sldChg>
      <pc:sldChg chg="modSp">
        <pc:chgData name="Zhu, Sean" userId="7bbf21b4-3990-4e7c-9857-62dd31c216f1" providerId="ADAL" clId="{4E135D1A-1338-4E13-BCC9-039FBAFDA0AC}" dt="2020-03-08T04:24:51.427" v="12" actId="6549"/>
        <pc:sldMkLst>
          <pc:docMk/>
          <pc:sldMk cId="2156952690" sldId="1382"/>
        </pc:sldMkLst>
        <pc:spChg chg="mod">
          <ac:chgData name="Zhu, Sean" userId="7bbf21b4-3990-4e7c-9857-62dd31c216f1" providerId="ADAL" clId="{4E135D1A-1338-4E13-BCC9-039FBAFDA0AC}" dt="2020-03-08T04:24:51.427" v="12" actId="6549"/>
          <ac:spMkLst>
            <pc:docMk/>
            <pc:sldMk cId="2156952690" sldId="1382"/>
            <ac:spMk id="21507" creationId="{00000000-0000-0000-0000-000000000000}"/>
          </ac:spMkLst>
        </pc:spChg>
      </pc:sldChg>
      <pc:sldChg chg="modSp del">
        <pc:chgData name="Zhu, Sean" userId="7bbf21b4-3990-4e7c-9857-62dd31c216f1" providerId="ADAL" clId="{4E135D1A-1338-4E13-BCC9-039FBAFDA0AC}" dt="2020-03-08T04:26:12.385" v="16" actId="2696"/>
        <pc:sldMkLst>
          <pc:docMk/>
          <pc:sldMk cId="1262594995" sldId="1383"/>
        </pc:sldMkLst>
        <pc:spChg chg="mod">
          <ac:chgData name="Zhu, Sean" userId="7bbf21b4-3990-4e7c-9857-62dd31c216f1" providerId="ADAL" clId="{4E135D1A-1338-4E13-BCC9-039FBAFDA0AC}" dt="2020-03-08T04:25:03.540" v="13" actId="6549"/>
          <ac:spMkLst>
            <pc:docMk/>
            <pc:sldMk cId="1262594995" sldId="1383"/>
            <ac:spMk id="21507" creationId="{00000000-0000-0000-0000-000000000000}"/>
          </ac:spMkLst>
        </pc:spChg>
      </pc:sldChg>
      <pc:sldChg chg="del">
        <pc:chgData name="Zhu, Sean" userId="7bbf21b4-3990-4e7c-9857-62dd31c216f1" providerId="ADAL" clId="{4E135D1A-1338-4E13-BCC9-039FBAFDA0AC}" dt="2020-03-08T04:26:12.418" v="17" actId="2696"/>
        <pc:sldMkLst>
          <pc:docMk/>
          <pc:sldMk cId="1802503524" sldId="1384"/>
        </pc:sldMkLst>
      </pc:sldChg>
      <pc:sldChg chg="del">
        <pc:chgData name="Zhu, Sean" userId="7bbf21b4-3990-4e7c-9857-62dd31c216f1" providerId="ADAL" clId="{4E135D1A-1338-4E13-BCC9-039FBAFDA0AC}" dt="2020-03-08T04:26:12.444" v="18" actId="2696"/>
        <pc:sldMkLst>
          <pc:docMk/>
          <pc:sldMk cId="2827310325" sldId="1385"/>
        </pc:sldMkLst>
      </pc:sldChg>
      <pc:sldChg chg="del">
        <pc:chgData name="Zhu, Sean" userId="7bbf21b4-3990-4e7c-9857-62dd31c216f1" providerId="ADAL" clId="{4E135D1A-1338-4E13-BCC9-039FBAFDA0AC}" dt="2020-03-08T04:26:12.467" v="19" actId="2696"/>
        <pc:sldMkLst>
          <pc:docMk/>
          <pc:sldMk cId="1161029914" sldId="1386"/>
        </pc:sldMkLst>
      </pc:sldChg>
      <pc:sldChg chg="del">
        <pc:chgData name="Zhu, Sean" userId="7bbf21b4-3990-4e7c-9857-62dd31c216f1" providerId="ADAL" clId="{4E135D1A-1338-4E13-BCC9-039FBAFDA0AC}" dt="2020-03-08T04:26:12.489" v="20" actId="2696"/>
        <pc:sldMkLst>
          <pc:docMk/>
          <pc:sldMk cId="3867871090" sldId="1387"/>
        </pc:sldMkLst>
      </pc:sldChg>
      <pc:sldChg chg="del">
        <pc:chgData name="Zhu, Sean" userId="7bbf21b4-3990-4e7c-9857-62dd31c216f1" providerId="ADAL" clId="{4E135D1A-1338-4E13-BCC9-039FBAFDA0AC}" dt="2020-03-08T04:26:12.512" v="21" actId="2696"/>
        <pc:sldMkLst>
          <pc:docMk/>
          <pc:sldMk cId="853404050" sldId="1388"/>
        </pc:sldMkLst>
      </pc:sldChg>
      <pc:sldChg chg="del">
        <pc:chgData name="Zhu, Sean" userId="7bbf21b4-3990-4e7c-9857-62dd31c216f1" providerId="ADAL" clId="{4E135D1A-1338-4E13-BCC9-039FBAFDA0AC}" dt="2020-03-08T04:26:12.534" v="22" actId="2696"/>
        <pc:sldMkLst>
          <pc:docMk/>
          <pc:sldMk cId="1017810298" sldId="1389"/>
        </pc:sldMkLst>
      </pc:sldChg>
      <pc:sldChg chg="del">
        <pc:chgData name="Zhu, Sean" userId="7bbf21b4-3990-4e7c-9857-62dd31c216f1" providerId="ADAL" clId="{4E135D1A-1338-4E13-BCC9-039FBAFDA0AC}" dt="2020-03-08T04:26:12.557" v="23" actId="2696"/>
        <pc:sldMkLst>
          <pc:docMk/>
          <pc:sldMk cId="2335747120" sldId="1390"/>
        </pc:sldMkLst>
      </pc:sldChg>
      <pc:sldChg chg="del">
        <pc:chgData name="Zhu, Sean" userId="7bbf21b4-3990-4e7c-9857-62dd31c216f1" providerId="ADAL" clId="{4E135D1A-1338-4E13-BCC9-039FBAFDA0AC}" dt="2020-03-08T04:26:12.575" v="24" actId="2696"/>
        <pc:sldMkLst>
          <pc:docMk/>
          <pc:sldMk cId="1239027220" sldId="1391"/>
        </pc:sldMkLst>
      </pc:sldChg>
      <pc:sldChg chg="del">
        <pc:chgData name="Zhu, Sean" userId="7bbf21b4-3990-4e7c-9857-62dd31c216f1" providerId="ADAL" clId="{4E135D1A-1338-4E13-BCC9-039FBAFDA0AC}" dt="2020-03-08T04:26:12.612" v="25" actId="2696"/>
        <pc:sldMkLst>
          <pc:docMk/>
          <pc:sldMk cId="3708057323" sldId="1392"/>
        </pc:sldMkLst>
      </pc:sldChg>
      <pc:sldChg chg="del">
        <pc:chgData name="Zhu, Sean" userId="7bbf21b4-3990-4e7c-9857-62dd31c216f1" providerId="ADAL" clId="{4E135D1A-1338-4E13-BCC9-039FBAFDA0AC}" dt="2020-03-08T04:26:12.630" v="26" actId="2696"/>
        <pc:sldMkLst>
          <pc:docMk/>
          <pc:sldMk cId="421657275" sldId="1393"/>
        </pc:sldMkLst>
      </pc:sldChg>
      <pc:sldChg chg="modSp del">
        <pc:chgData name="Zhu, Sean" userId="7bbf21b4-3990-4e7c-9857-62dd31c216f1" providerId="ADAL" clId="{4E135D1A-1338-4E13-BCC9-039FBAFDA0AC}" dt="2020-03-08T04:26:12.636" v="27" actId="2696"/>
        <pc:sldMkLst>
          <pc:docMk/>
          <pc:sldMk cId="1043565987" sldId="1394"/>
        </pc:sldMkLst>
        <pc:spChg chg="mod">
          <ac:chgData name="Zhu, Sean" userId="7bbf21b4-3990-4e7c-9857-62dd31c216f1" providerId="ADAL" clId="{4E135D1A-1338-4E13-BCC9-039FBAFDA0AC}" dt="2020-03-05T20:58:09.348" v="0" actId="1076"/>
          <ac:spMkLst>
            <pc:docMk/>
            <pc:sldMk cId="1043565987" sldId="1394"/>
            <ac:spMk id="37890" creationId="{00000000-0000-0000-0000-000000000000}"/>
          </ac:spMkLst>
        </pc:spChg>
      </pc:sldChg>
      <pc:sldChg chg="del">
        <pc:chgData name="Zhu, Sean" userId="7bbf21b4-3990-4e7c-9857-62dd31c216f1" providerId="ADAL" clId="{4E135D1A-1338-4E13-BCC9-039FBAFDA0AC}" dt="2020-03-08T04:26:12.643" v="28" actId="2696"/>
        <pc:sldMkLst>
          <pc:docMk/>
          <pc:sldMk cId="1950095159" sldId="1395"/>
        </pc:sldMkLst>
      </pc:sldChg>
      <pc:sldChg chg="modSp del">
        <pc:chgData name="Zhu, Sean" userId="7bbf21b4-3990-4e7c-9857-62dd31c216f1" providerId="ADAL" clId="{4E135D1A-1338-4E13-BCC9-039FBAFDA0AC}" dt="2020-03-08T04:26:12.677" v="29" actId="2696"/>
        <pc:sldMkLst>
          <pc:docMk/>
          <pc:sldMk cId="728698372" sldId="1396"/>
        </pc:sldMkLst>
        <pc:graphicFrameChg chg="mod">
          <ac:chgData name="Zhu, Sean" userId="7bbf21b4-3990-4e7c-9857-62dd31c216f1" providerId="ADAL" clId="{4E135D1A-1338-4E13-BCC9-039FBAFDA0AC}" dt="2020-03-05T20:58:16.304" v="1" actId="1076"/>
          <ac:graphicFrameMkLst>
            <pc:docMk/>
            <pc:sldMk cId="728698372" sldId="1396"/>
            <ac:graphicFrameMk id="41988" creationId="{00000000-0000-0000-0000-000000000000}"/>
          </ac:graphicFrameMkLst>
        </pc:graphicFrameChg>
      </pc:sldChg>
      <pc:sldChg chg="del">
        <pc:chgData name="Zhu, Sean" userId="7bbf21b4-3990-4e7c-9857-62dd31c216f1" providerId="ADAL" clId="{4E135D1A-1338-4E13-BCC9-039FBAFDA0AC}" dt="2020-03-08T04:26:12.702" v="30" actId="2696"/>
        <pc:sldMkLst>
          <pc:docMk/>
          <pc:sldMk cId="2983353563" sldId="1397"/>
        </pc:sldMkLst>
      </pc:sldChg>
      <pc:sldChg chg="del">
        <pc:chgData name="Zhu, Sean" userId="7bbf21b4-3990-4e7c-9857-62dd31c216f1" providerId="ADAL" clId="{4E135D1A-1338-4E13-BCC9-039FBAFDA0AC}" dt="2020-03-08T04:26:12.754" v="31" actId="2696"/>
        <pc:sldMkLst>
          <pc:docMk/>
          <pc:sldMk cId="2770141118" sldId="1398"/>
        </pc:sldMkLst>
      </pc:sldChg>
      <pc:sldChg chg="modSp del">
        <pc:chgData name="Zhu, Sean" userId="7bbf21b4-3990-4e7c-9857-62dd31c216f1" providerId="ADAL" clId="{4E135D1A-1338-4E13-BCC9-039FBAFDA0AC}" dt="2020-03-08T04:26:12.801" v="32" actId="2696"/>
        <pc:sldMkLst>
          <pc:docMk/>
          <pc:sldMk cId="1244167812" sldId="1399"/>
        </pc:sldMkLst>
        <pc:spChg chg="mod">
          <ac:chgData name="Zhu, Sean" userId="7bbf21b4-3990-4e7c-9857-62dd31c216f1" providerId="ADAL" clId="{4E135D1A-1338-4E13-BCC9-039FBAFDA0AC}" dt="2020-03-05T20:58:27.923" v="2" actId="1076"/>
          <ac:spMkLst>
            <pc:docMk/>
            <pc:sldMk cId="1244167812" sldId="1399"/>
            <ac:spMk id="48130" creationId="{00000000-0000-0000-0000-000000000000}"/>
          </ac:spMkLst>
        </pc:spChg>
      </pc:sldChg>
      <pc:sldChg chg="modSp del">
        <pc:chgData name="Zhu, Sean" userId="7bbf21b4-3990-4e7c-9857-62dd31c216f1" providerId="ADAL" clId="{4E135D1A-1338-4E13-BCC9-039FBAFDA0AC}" dt="2020-03-08T04:26:12.843" v="33" actId="2696"/>
        <pc:sldMkLst>
          <pc:docMk/>
          <pc:sldMk cId="2214812971" sldId="1400"/>
        </pc:sldMkLst>
        <pc:spChg chg="mod">
          <ac:chgData name="Zhu, Sean" userId="7bbf21b4-3990-4e7c-9857-62dd31c216f1" providerId="ADAL" clId="{4E135D1A-1338-4E13-BCC9-039FBAFDA0AC}" dt="2020-03-05T20:58:33.183" v="3" actId="1076"/>
          <ac:spMkLst>
            <pc:docMk/>
            <pc:sldMk cId="2214812971" sldId="1400"/>
            <ac:spMk id="50178" creationId="{00000000-0000-0000-0000-000000000000}"/>
          </ac:spMkLst>
        </pc:spChg>
      </pc:sldChg>
      <pc:sldChg chg="del">
        <pc:chgData name="Zhu, Sean" userId="7bbf21b4-3990-4e7c-9857-62dd31c216f1" providerId="ADAL" clId="{4E135D1A-1338-4E13-BCC9-039FBAFDA0AC}" dt="2020-03-08T04:26:12.860" v="34" actId="2696"/>
        <pc:sldMkLst>
          <pc:docMk/>
          <pc:sldMk cId="3208754140" sldId="1401"/>
        </pc:sldMkLst>
      </pc:sldChg>
      <pc:sldChg chg="modSp del">
        <pc:chgData name="Zhu, Sean" userId="7bbf21b4-3990-4e7c-9857-62dd31c216f1" providerId="ADAL" clId="{4E135D1A-1338-4E13-BCC9-039FBAFDA0AC}" dt="2020-03-08T04:26:12.881" v="35" actId="2696"/>
        <pc:sldMkLst>
          <pc:docMk/>
          <pc:sldMk cId="2858306739" sldId="1402"/>
        </pc:sldMkLst>
        <pc:spChg chg="mod">
          <ac:chgData name="Zhu, Sean" userId="7bbf21b4-3990-4e7c-9857-62dd31c216f1" providerId="ADAL" clId="{4E135D1A-1338-4E13-BCC9-039FBAFDA0AC}" dt="2020-03-05T20:58:41.374" v="4" actId="1076"/>
          <ac:spMkLst>
            <pc:docMk/>
            <pc:sldMk cId="2858306739" sldId="1402"/>
            <ac:spMk id="54274" creationId="{00000000-0000-0000-0000-000000000000}"/>
          </ac:spMkLst>
        </pc:spChg>
      </pc:sldChg>
      <pc:sldChg chg="modSp del">
        <pc:chgData name="Zhu, Sean" userId="7bbf21b4-3990-4e7c-9857-62dd31c216f1" providerId="ADAL" clId="{4E135D1A-1338-4E13-BCC9-039FBAFDA0AC}" dt="2020-03-08T04:26:12.900" v="36" actId="2696"/>
        <pc:sldMkLst>
          <pc:docMk/>
          <pc:sldMk cId="1001077987" sldId="1403"/>
        </pc:sldMkLst>
        <pc:spChg chg="mod">
          <ac:chgData name="Zhu, Sean" userId="7bbf21b4-3990-4e7c-9857-62dd31c216f1" providerId="ADAL" clId="{4E135D1A-1338-4E13-BCC9-039FBAFDA0AC}" dt="2020-03-05T20:58:47.806" v="5" actId="1076"/>
          <ac:spMkLst>
            <pc:docMk/>
            <pc:sldMk cId="1001077987" sldId="1403"/>
            <ac:spMk id="56322" creationId="{00000000-0000-0000-0000-000000000000}"/>
          </ac:spMkLst>
        </pc:spChg>
      </pc:sldChg>
      <pc:sldChg chg="del">
        <pc:chgData name="Zhu, Sean" userId="7bbf21b4-3990-4e7c-9857-62dd31c216f1" providerId="ADAL" clId="{4E135D1A-1338-4E13-BCC9-039FBAFDA0AC}" dt="2020-03-08T04:26:12.916" v="37" actId="2696"/>
        <pc:sldMkLst>
          <pc:docMk/>
          <pc:sldMk cId="2537087106" sldId="1404"/>
        </pc:sldMkLst>
      </pc:sldChg>
      <pc:sldChg chg="del">
        <pc:chgData name="Zhu, Sean" userId="7bbf21b4-3990-4e7c-9857-62dd31c216f1" providerId="ADAL" clId="{4E135D1A-1338-4E13-BCC9-039FBAFDA0AC}" dt="2020-03-08T04:26:12.926" v="38" actId="2696"/>
        <pc:sldMkLst>
          <pc:docMk/>
          <pc:sldMk cId="3392688320" sldId="1405"/>
        </pc:sldMkLst>
      </pc:sldChg>
      <pc:sldChg chg="del">
        <pc:chgData name="Zhu, Sean" userId="7bbf21b4-3990-4e7c-9857-62dd31c216f1" providerId="ADAL" clId="{4E135D1A-1338-4E13-BCC9-039FBAFDA0AC}" dt="2020-03-08T04:26:12.939" v="39" actId="2696"/>
        <pc:sldMkLst>
          <pc:docMk/>
          <pc:sldMk cId="1556664108" sldId="1406"/>
        </pc:sldMkLst>
      </pc:sldChg>
      <pc:sldChg chg="del">
        <pc:chgData name="Zhu, Sean" userId="7bbf21b4-3990-4e7c-9857-62dd31c216f1" providerId="ADAL" clId="{4E135D1A-1338-4E13-BCC9-039FBAFDA0AC}" dt="2020-03-08T04:26:12.942" v="40" actId="2696"/>
        <pc:sldMkLst>
          <pc:docMk/>
          <pc:sldMk cId="2801932543" sldId="1417"/>
        </pc:sldMkLst>
      </pc:sldChg>
      <pc:sldChg chg="del">
        <pc:chgData name="Zhu, Sean" userId="7bbf21b4-3990-4e7c-9857-62dd31c216f1" providerId="ADAL" clId="{4E135D1A-1338-4E13-BCC9-039FBAFDA0AC}" dt="2020-03-08T04:26:12.945" v="41" actId="2696"/>
        <pc:sldMkLst>
          <pc:docMk/>
          <pc:sldMk cId="1594292626" sldId="1418"/>
        </pc:sldMkLst>
      </pc:sldChg>
      <pc:sldChg chg="del">
        <pc:chgData name="Zhu, Sean" userId="7bbf21b4-3990-4e7c-9857-62dd31c216f1" providerId="ADAL" clId="{4E135D1A-1338-4E13-BCC9-039FBAFDA0AC}" dt="2020-03-08T04:26:12.948" v="42" actId="2696"/>
        <pc:sldMkLst>
          <pc:docMk/>
          <pc:sldMk cId="2903949187" sldId="1419"/>
        </pc:sldMkLst>
      </pc:sldChg>
      <pc:sldChg chg="del">
        <pc:chgData name="Zhu, Sean" userId="7bbf21b4-3990-4e7c-9857-62dd31c216f1" providerId="ADAL" clId="{4E135D1A-1338-4E13-BCC9-039FBAFDA0AC}" dt="2020-03-08T04:26:12.953" v="43" actId="2696"/>
        <pc:sldMkLst>
          <pc:docMk/>
          <pc:sldMk cId="2933816372" sldId="1420"/>
        </pc:sldMkLst>
      </pc:sldChg>
      <pc:sldMasterChg chg="delSldLayout">
        <pc:chgData name="Zhu, Sean" userId="7bbf21b4-3990-4e7c-9857-62dd31c216f1" providerId="ADAL" clId="{4E135D1A-1338-4E13-BCC9-039FBAFDA0AC}" dt="2020-03-08T04:26:12.954" v="44" actId="2696"/>
        <pc:sldMasterMkLst>
          <pc:docMk/>
          <pc:sldMasterMk cId="0" sldId="2147483649"/>
        </pc:sldMasterMkLst>
        <pc:sldLayoutChg chg="del">
          <pc:chgData name="Zhu, Sean" userId="7bbf21b4-3990-4e7c-9857-62dd31c216f1" providerId="ADAL" clId="{4E135D1A-1338-4E13-BCC9-039FBAFDA0AC}" dt="2020-03-08T04:26:12.954" v="44" actId="2696"/>
          <pc:sldLayoutMkLst>
            <pc:docMk/>
            <pc:sldMasterMk cId="0" sldId="2147483649"/>
            <pc:sldLayoutMk cId="3964401720" sldId="2147483700"/>
          </pc:sldLayoutMkLst>
        </pc:sldLayoutChg>
      </pc:sldMasterChg>
    </pc:docChg>
  </pc:docChgLst>
</pc:chgInfo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7ABBEAF7-C373-4176-BC82-DCCB6D5E3E26}" type="doc">
      <dgm:prSet loTypeId="urn:microsoft.com/office/officeart/2005/8/layout/process1" loCatId="process" qsTypeId="urn:microsoft.com/office/officeart/2005/8/quickstyle/simple4" qsCatId="simple" csTypeId="urn:microsoft.com/office/officeart/2005/8/colors/colorful4" csCatId="colorful" phldr="1"/>
      <dgm:spPr/>
      <dgm:t>
        <a:bodyPr/>
        <a:lstStyle/>
        <a:p>
          <a:endParaRPr lang="zh-TW" altLang="en-US"/>
        </a:p>
      </dgm:t>
    </dgm:pt>
    <dgm:pt modelId="{801111EC-7761-4006-9B8D-BDD3478D6A0C}">
      <dgm:prSet phldrT="[文字]" custT="1"/>
      <dgm:spPr/>
      <dgm:t>
        <a:bodyPr/>
        <a:lstStyle/>
        <a:p>
          <a:r>
            <a:rPr lang="en-US" altLang="zh-TW" sz="2800" dirty="0"/>
            <a:t>Step 1: define a set of function              </a:t>
          </a:r>
          <a:endParaRPr lang="zh-TW" altLang="en-US" sz="2800" dirty="0"/>
        </a:p>
      </dgm:t>
    </dgm:pt>
    <dgm:pt modelId="{741192AF-66D8-44B3-8D71-D609A9576CFF}" type="parTrans" cxnId="{7021B101-6AE5-4EA4-923F-149909DC3C09}">
      <dgm:prSet/>
      <dgm:spPr/>
      <dgm:t>
        <a:bodyPr/>
        <a:lstStyle/>
        <a:p>
          <a:endParaRPr lang="zh-TW" altLang="en-US" sz="2800"/>
        </a:p>
      </dgm:t>
    </dgm:pt>
    <dgm:pt modelId="{E857221A-734F-4396-A642-04F985B7D590}" type="sibTrans" cxnId="{7021B101-6AE5-4EA4-923F-149909DC3C09}">
      <dgm:prSet custT="1"/>
      <dgm:spPr/>
      <dgm:t>
        <a:bodyPr/>
        <a:lstStyle/>
        <a:p>
          <a:endParaRPr lang="zh-TW" altLang="en-US" sz="2800"/>
        </a:p>
      </dgm:t>
    </dgm:pt>
    <dgm:pt modelId="{380F6D09-15D5-4E2B-BF8A-CECE4B7C4A20}">
      <dgm:prSet phldrT="[文字]" custT="1"/>
      <dgm:spPr/>
      <dgm:t>
        <a:bodyPr/>
        <a:lstStyle/>
        <a:p>
          <a:r>
            <a:rPr lang="en-US" altLang="zh-TW" sz="2800" dirty="0"/>
            <a:t>Step 2: goodness of function</a:t>
          </a:r>
          <a:endParaRPr lang="zh-TW" altLang="en-US" sz="2800" dirty="0"/>
        </a:p>
      </dgm:t>
    </dgm:pt>
    <dgm:pt modelId="{35DF94FE-4269-42A8-B274-51E32D4D5D54}" type="parTrans" cxnId="{7DBA789E-FBE8-47EE-B779-737798DB8CF2}">
      <dgm:prSet/>
      <dgm:spPr/>
      <dgm:t>
        <a:bodyPr/>
        <a:lstStyle/>
        <a:p>
          <a:endParaRPr lang="zh-TW" altLang="en-US" sz="2800"/>
        </a:p>
      </dgm:t>
    </dgm:pt>
    <dgm:pt modelId="{D60C5607-81DE-4CC8-91B3-C56E5666A49F}" type="sibTrans" cxnId="{7DBA789E-FBE8-47EE-B779-737798DB8CF2}">
      <dgm:prSet custT="1"/>
      <dgm:spPr/>
      <dgm:t>
        <a:bodyPr/>
        <a:lstStyle/>
        <a:p>
          <a:endParaRPr lang="zh-TW" altLang="en-US" sz="2800"/>
        </a:p>
      </dgm:t>
    </dgm:pt>
    <dgm:pt modelId="{680F7195-4FD3-481E-8A2B-5AD54C8280AB}">
      <dgm:prSet phldrT="[文字]" custT="1"/>
      <dgm:spPr/>
      <dgm:t>
        <a:bodyPr/>
        <a:lstStyle/>
        <a:p>
          <a:r>
            <a:rPr lang="en-US" altLang="zh-TW" sz="2800" dirty="0"/>
            <a:t>Step </a:t>
          </a:r>
          <a:r>
            <a:rPr lang="en-US" altLang="zh-TW" sz="2800"/>
            <a:t>3: pick the best function</a:t>
          </a:r>
          <a:endParaRPr lang="zh-TW" altLang="en-US" sz="2800" dirty="0"/>
        </a:p>
      </dgm:t>
    </dgm:pt>
    <dgm:pt modelId="{E0770B27-10B9-4E3F-A134-B86908A61FFE}" type="parTrans" cxnId="{3796133B-9324-48E1-895B-CB33B607472F}">
      <dgm:prSet/>
      <dgm:spPr/>
      <dgm:t>
        <a:bodyPr/>
        <a:lstStyle/>
        <a:p>
          <a:endParaRPr lang="zh-TW" altLang="en-US" sz="2800"/>
        </a:p>
      </dgm:t>
    </dgm:pt>
    <dgm:pt modelId="{382B596D-4079-47F6-BAC4-80EDB1CFB95D}" type="sibTrans" cxnId="{3796133B-9324-48E1-895B-CB33B607472F}">
      <dgm:prSet/>
      <dgm:spPr/>
      <dgm:t>
        <a:bodyPr/>
        <a:lstStyle/>
        <a:p>
          <a:endParaRPr lang="zh-TW" altLang="en-US" sz="2800"/>
        </a:p>
      </dgm:t>
    </dgm:pt>
    <dgm:pt modelId="{A491758C-84A6-4A4D-888E-93118B4129B4}" type="pres">
      <dgm:prSet presAssocID="{7ABBEAF7-C373-4176-BC82-DCCB6D5E3E26}" presName="Name0" presStyleCnt="0">
        <dgm:presLayoutVars>
          <dgm:dir/>
          <dgm:resizeHandles val="exact"/>
        </dgm:presLayoutVars>
      </dgm:prSet>
      <dgm:spPr/>
    </dgm:pt>
    <dgm:pt modelId="{CFEBD105-9F67-4F60-B070-C671AE93A28A}" type="pres">
      <dgm:prSet presAssocID="{801111EC-7761-4006-9B8D-BDD3478D6A0C}" presName="node" presStyleLbl="node1" presStyleIdx="0" presStyleCnt="3">
        <dgm:presLayoutVars>
          <dgm:bulletEnabled val="1"/>
        </dgm:presLayoutVars>
      </dgm:prSet>
      <dgm:spPr/>
    </dgm:pt>
    <dgm:pt modelId="{888540DF-FD49-4215-991C-C7B2A2E10D35}" type="pres">
      <dgm:prSet presAssocID="{E857221A-734F-4396-A642-04F985B7D590}" presName="sibTrans" presStyleLbl="sibTrans2D1" presStyleIdx="0" presStyleCnt="2"/>
      <dgm:spPr/>
    </dgm:pt>
    <dgm:pt modelId="{FCAC1A52-7A03-424B-8708-40DF70DCEBE1}" type="pres">
      <dgm:prSet presAssocID="{E857221A-734F-4396-A642-04F985B7D590}" presName="connectorText" presStyleLbl="sibTrans2D1" presStyleIdx="0" presStyleCnt="2"/>
      <dgm:spPr/>
    </dgm:pt>
    <dgm:pt modelId="{2C9E42A7-D692-4DEF-A008-68C3A4D1516E}" type="pres">
      <dgm:prSet presAssocID="{380F6D09-15D5-4E2B-BF8A-CECE4B7C4A20}" presName="node" presStyleLbl="node1" presStyleIdx="1" presStyleCnt="3">
        <dgm:presLayoutVars>
          <dgm:bulletEnabled val="1"/>
        </dgm:presLayoutVars>
      </dgm:prSet>
      <dgm:spPr/>
    </dgm:pt>
    <dgm:pt modelId="{75576B2E-DB43-49F5-8A31-D5CBF5F78EEC}" type="pres">
      <dgm:prSet presAssocID="{D60C5607-81DE-4CC8-91B3-C56E5666A49F}" presName="sibTrans" presStyleLbl="sibTrans2D1" presStyleIdx="1" presStyleCnt="2"/>
      <dgm:spPr/>
    </dgm:pt>
    <dgm:pt modelId="{1FFABC42-5BE3-4E33-A2BE-582BDAFB0BDF}" type="pres">
      <dgm:prSet presAssocID="{D60C5607-81DE-4CC8-91B3-C56E5666A49F}" presName="connectorText" presStyleLbl="sibTrans2D1" presStyleIdx="1" presStyleCnt="2"/>
      <dgm:spPr/>
    </dgm:pt>
    <dgm:pt modelId="{B28036AB-B71B-48DE-97C4-D287BC3BE7AC}" type="pres">
      <dgm:prSet presAssocID="{680F7195-4FD3-481E-8A2B-5AD54C8280AB}" presName="node" presStyleLbl="node1" presStyleIdx="2" presStyleCnt="3">
        <dgm:presLayoutVars>
          <dgm:bulletEnabled val="1"/>
        </dgm:presLayoutVars>
      </dgm:prSet>
      <dgm:spPr/>
    </dgm:pt>
  </dgm:ptLst>
  <dgm:cxnLst>
    <dgm:cxn modelId="{7021B101-6AE5-4EA4-923F-149909DC3C09}" srcId="{7ABBEAF7-C373-4176-BC82-DCCB6D5E3E26}" destId="{801111EC-7761-4006-9B8D-BDD3478D6A0C}" srcOrd="0" destOrd="0" parTransId="{741192AF-66D8-44B3-8D71-D609A9576CFF}" sibTransId="{E857221A-734F-4396-A642-04F985B7D590}"/>
    <dgm:cxn modelId="{A37A0B1A-00E7-4C70-8103-1C775294D3D8}" type="presOf" srcId="{D60C5607-81DE-4CC8-91B3-C56E5666A49F}" destId="{1FFABC42-5BE3-4E33-A2BE-582BDAFB0BDF}" srcOrd="1" destOrd="0" presId="urn:microsoft.com/office/officeart/2005/8/layout/process1"/>
    <dgm:cxn modelId="{E1C8F235-DEC7-4E67-9E1A-302BF758F91B}" type="presOf" srcId="{E857221A-734F-4396-A642-04F985B7D590}" destId="{FCAC1A52-7A03-424B-8708-40DF70DCEBE1}" srcOrd="1" destOrd="0" presId="urn:microsoft.com/office/officeart/2005/8/layout/process1"/>
    <dgm:cxn modelId="{63A5A836-EE3A-4A02-843E-7E2B0545A95A}" type="presOf" srcId="{380F6D09-15D5-4E2B-BF8A-CECE4B7C4A20}" destId="{2C9E42A7-D692-4DEF-A008-68C3A4D1516E}" srcOrd="0" destOrd="0" presId="urn:microsoft.com/office/officeart/2005/8/layout/process1"/>
    <dgm:cxn modelId="{3796133B-9324-48E1-895B-CB33B607472F}" srcId="{7ABBEAF7-C373-4176-BC82-DCCB6D5E3E26}" destId="{680F7195-4FD3-481E-8A2B-5AD54C8280AB}" srcOrd="2" destOrd="0" parTransId="{E0770B27-10B9-4E3F-A134-B86908A61FFE}" sibTransId="{382B596D-4079-47F6-BAC4-80EDB1CFB95D}"/>
    <dgm:cxn modelId="{00715266-B18B-4BE1-9174-6113EFB44399}" type="presOf" srcId="{D60C5607-81DE-4CC8-91B3-C56E5666A49F}" destId="{75576B2E-DB43-49F5-8A31-D5CBF5F78EEC}" srcOrd="0" destOrd="0" presId="urn:microsoft.com/office/officeart/2005/8/layout/process1"/>
    <dgm:cxn modelId="{7DBA789E-FBE8-47EE-B779-737798DB8CF2}" srcId="{7ABBEAF7-C373-4176-BC82-DCCB6D5E3E26}" destId="{380F6D09-15D5-4E2B-BF8A-CECE4B7C4A20}" srcOrd="1" destOrd="0" parTransId="{35DF94FE-4269-42A8-B274-51E32D4D5D54}" sibTransId="{D60C5607-81DE-4CC8-91B3-C56E5666A49F}"/>
    <dgm:cxn modelId="{5B1BA3AF-BDD8-41E0-BDCC-37EC1B5194FD}" type="presOf" srcId="{7ABBEAF7-C373-4176-BC82-DCCB6D5E3E26}" destId="{A491758C-84A6-4A4D-888E-93118B4129B4}" srcOrd="0" destOrd="0" presId="urn:microsoft.com/office/officeart/2005/8/layout/process1"/>
    <dgm:cxn modelId="{769A87B7-F863-4C52-95A3-ACAA11FA0475}" type="presOf" srcId="{801111EC-7761-4006-9B8D-BDD3478D6A0C}" destId="{CFEBD105-9F67-4F60-B070-C671AE93A28A}" srcOrd="0" destOrd="0" presId="urn:microsoft.com/office/officeart/2005/8/layout/process1"/>
    <dgm:cxn modelId="{44DFC4EB-7BC1-494C-B525-CF0D4617D30F}" type="presOf" srcId="{680F7195-4FD3-481E-8A2B-5AD54C8280AB}" destId="{B28036AB-B71B-48DE-97C4-D287BC3BE7AC}" srcOrd="0" destOrd="0" presId="urn:microsoft.com/office/officeart/2005/8/layout/process1"/>
    <dgm:cxn modelId="{238F02FA-14AB-4280-8039-AA1E647ADBB1}" type="presOf" srcId="{E857221A-734F-4396-A642-04F985B7D590}" destId="{888540DF-FD49-4215-991C-C7B2A2E10D35}" srcOrd="0" destOrd="0" presId="urn:microsoft.com/office/officeart/2005/8/layout/process1"/>
    <dgm:cxn modelId="{03AD4ACB-F85B-4E6D-9F93-5D0F92DFEDD0}" type="presParOf" srcId="{A491758C-84A6-4A4D-888E-93118B4129B4}" destId="{CFEBD105-9F67-4F60-B070-C671AE93A28A}" srcOrd="0" destOrd="0" presId="urn:microsoft.com/office/officeart/2005/8/layout/process1"/>
    <dgm:cxn modelId="{F883CEE1-EC0C-41F7-B566-28DD8953F35A}" type="presParOf" srcId="{A491758C-84A6-4A4D-888E-93118B4129B4}" destId="{888540DF-FD49-4215-991C-C7B2A2E10D35}" srcOrd="1" destOrd="0" presId="urn:microsoft.com/office/officeart/2005/8/layout/process1"/>
    <dgm:cxn modelId="{BB177348-0696-4E89-8AB3-2D7E1D52245D}" type="presParOf" srcId="{888540DF-FD49-4215-991C-C7B2A2E10D35}" destId="{FCAC1A52-7A03-424B-8708-40DF70DCEBE1}" srcOrd="0" destOrd="0" presId="urn:microsoft.com/office/officeart/2005/8/layout/process1"/>
    <dgm:cxn modelId="{A94F14FD-C68C-42AD-BEB4-8A6002D6ACD5}" type="presParOf" srcId="{A491758C-84A6-4A4D-888E-93118B4129B4}" destId="{2C9E42A7-D692-4DEF-A008-68C3A4D1516E}" srcOrd="2" destOrd="0" presId="urn:microsoft.com/office/officeart/2005/8/layout/process1"/>
    <dgm:cxn modelId="{AD5D80CC-BE81-4DB5-A792-966A901A446E}" type="presParOf" srcId="{A491758C-84A6-4A4D-888E-93118B4129B4}" destId="{75576B2E-DB43-49F5-8A31-D5CBF5F78EEC}" srcOrd="3" destOrd="0" presId="urn:microsoft.com/office/officeart/2005/8/layout/process1"/>
    <dgm:cxn modelId="{7B3A0548-4294-4BD5-AF05-18B50E7F5FE3}" type="presParOf" srcId="{75576B2E-DB43-49F5-8A31-D5CBF5F78EEC}" destId="{1FFABC42-5BE3-4E33-A2BE-582BDAFB0BDF}" srcOrd="0" destOrd="0" presId="urn:microsoft.com/office/officeart/2005/8/layout/process1"/>
    <dgm:cxn modelId="{733EFC28-CB6B-4DCE-9576-693B4CE3C923}" type="presParOf" srcId="{A491758C-84A6-4A4D-888E-93118B4129B4}" destId="{B28036AB-B71B-48DE-97C4-D287BC3BE7AC}" srcOrd="4" destOrd="0" presId="urn:microsoft.com/office/officeart/2005/8/layout/process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FEBD105-9F67-4F60-B070-C671AE93A28A}">
      <dsp:nvSpPr>
        <dsp:cNvPr id="0" name=""/>
        <dsp:cNvSpPr/>
      </dsp:nvSpPr>
      <dsp:spPr>
        <a:xfrm>
          <a:off x="6831" y="852943"/>
          <a:ext cx="2041773" cy="179931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4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TW" sz="2800" kern="1200" dirty="0"/>
            <a:t>Step 1: define a set of function              </a:t>
          </a:r>
          <a:endParaRPr lang="zh-TW" altLang="en-US" sz="2800" kern="1200" dirty="0"/>
        </a:p>
      </dsp:txBody>
      <dsp:txXfrm>
        <a:off x="59531" y="905643"/>
        <a:ext cx="1936373" cy="1693912"/>
      </dsp:txXfrm>
    </dsp:sp>
    <dsp:sp modelId="{888540DF-FD49-4215-991C-C7B2A2E10D35}">
      <dsp:nvSpPr>
        <dsp:cNvPr id="0" name=""/>
        <dsp:cNvSpPr/>
      </dsp:nvSpPr>
      <dsp:spPr>
        <a:xfrm>
          <a:off x="2252781" y="1499419"/>
          <a:ext cx="432855" cy="506359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4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TW" altLang="en-US" sz="2800" kern="1200"/>
        </a:p>
      </dsp:txBody>
      <dsp:txXfrm>
        <a:off x="2252781" y="1600691"/>
        <a:ext cx="302999" cy="303815"/>
      </dsp:txXfrm>
    </dsp:sp>
    <dsp:sp modelId="{2C9E42A7-D692-4DEF-A008-68C3A4D1516E}">
      <dsp:nvSpPr>
        <dsp:cNvPr id="0" name=""/>
        <dsp:cNvSpPr/>
      </dsp:nvSpPr>
      <dsp:spPr>
        <a:xfrm>
          <a:off x="2865313" y="852943"/>
          <a:ext cx="2041773" cy="179931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4">
                <a:hueOff val="-2232385"/>
                <a:satOff val="13449"/>
                <a:lumOff val="1078"/>
                <a:alphaOff val="0"/>
                <a:shade val="51000"/>
                <a:satMod val="130000"/>
              </a:schemeClr>
            </a:gs>
            <a:gs pos="80000">
              <a:schemeClr val="accent4">
                <a:hueOff val="-2232385"/>
                <a:satOff val="13449"/>
                <a:lumOff val="1078"/>
                <a:alphaOff val="0"/>
                <a:shade val="93000"/>
                <a:satMod val="130000"/>
              </a:schemeClr>
            </a:gs>
            <a:gs pos="100000">
              <a:schemeClr val="accent4">
                <a:hueOff val="-2232385"/>
                <a:satOff val="13449"/>
                <a:lumOff val="1078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TW" sz="2800" kern="1200" dirty="0"/>
            <a:t>Step 2: goodness of function</a:t>
          </a:r>
          <a:endParaRPr lang="zh-TW" altLang="en-US" sz="2800" kern="1200" dirty="0"/>
        </a:p>
      </dsp:txBody>
      <dsp:txXfrm>
        <a:off x="2918013" y="905643"/>
        <a:ext cx="1936373" cy="1693912"/>
      </dsp:txXfrm>
    </dsp:sp>
    <dsp:sp modelId="{75576B2E-DB43-49F5-8A31-D5CBF5F78EEC}">
      <dsp:nvSpPr>
        <dsp:cNvPr id="0" name=""/>
        <dsp:cNvSpPr/>
      </dsp:nvSpPr>
      <dsp:spPr>
        <a:xfrm>
          <a:off x="5111263" y="1499419"/>
          <a:ext cx="432855" cy="506359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4">
                <a:hueOff val="-4464770"/>
                <a:satOff val="26899"/>
                <a:lumOff val="2156"/>
                <a:alphaOff val="0"/>
                <a:shade val="51000"/>
                <a:satMod val="130000"/>
              </a:schemeClr>
            </a:gs>
            <a:gs pos="80000">
              <a:schemeClr val="accent4">
                <a:hueOff val="-4464770"/>
                <a:satOff val="26899"/>
                <a:lumOff val="2156"/>
                <a:alphaOff val="0"/>
                <a:shade val="93000"/>
                <a:satMod val="130000"/>
              </a:schemeClr>
            </a:gs>
            <a:gs pos="100000">
              <a:schemeClr val="accent4">
                <a:hueOff val="-4464770"/>
                <a:satOff val="26899"/>
                <a:lumOff val="2156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TW" altLang="en-US" sz="2800" kern="1200"/>
        </a:p>
      </dsp:txBody>
      <dsp:txXfrm>
        <a:off x="5111263" y="1600691"/>
        <a:ext cx="302999" cy="303815"/>
      </dsp:txXfrm>
    </dsp:sp>
    <dsp:sp modelId="{B28036AB-B71B-48DE-97C4-D287BC3BE7AC}">
      <dsp:nvSpPr>
        <dsp:cNvPr id="0" name=""/>
        <dsp:cNvSpPr/>
      </dsp:nvSpPr>
      <dsp:spPr>
        <a:xfrm>
          <a:off x="5723795" y="852943"/>
          <a:ext cx="2041773" cy="179931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4">
                <a:hueOff val="-4464770"/>
                <a:satOff val="26899"/>
                <a:lumOff val="2156"/>
                <a:alphaOff val="0"/>
                <a:shade val="51000"/>
                <a:satMod val="130000"/>
              </a:schemeClr>
            </a:gs>
            <a:gs pos="80000">
              <a:schemeClr val="accent4">
                <a:hueOff val="-4464770"/>
                <a:satOff val="26899"/>
                <a:lumOff val="2156"/>
                <a:alphaOff val="0"/>
                <a:shade val="93000"/>
                <a:satMod val="130000"/>
              </a:schemeClr>
            </a:gs>
            <a:gs pos="100000">
              <a:schemeClr val="accent4">
                <a:hueOff val="-4464770"/>
                <a:satOff val="26899"/>
                <a:lumOff val="2156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TW" sz="2800" kern="1200" dirty="0"/>
            <a:t>Step </a:t>
          </a:r>
          <a:r>
            <a:rPr lang="en-US" altLang="zh-TW" sz="2800" kern="1200"/>
            <a:t>3: pick the best function</a:t>
          </a:r>
          <a:endParaRPr lang="zh-TW" altLang="en-US" sz="2800" kern="1200" dirty="0"/>
        </a:p>
      </dsp:txBody>
      <dsp:txXfrm>
        <a:off x="5776495" y="905643"/>
        <a:ext cx="1936373" cy="1693912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process1">
  <dgm:title val=""/>
  <dgm:desc val=""/>
  <dgm:catLst>
    <dgm:cat type="process" pri="1000"/>
    <dgm:cat type="convert" pri="15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h" for="ch" ptType="node" op="equ"/>
      <dgm:constr type="primFontSz" for="ch" ptType="node" op="equ" val="65"/>
      <dgm:constr type="w" for="ch" ptType="sibTrans" refType="w" refFor="ch" refPtType="node" op="equ" fact="0.4"/>
      <dgm:constr type="h" for="ch" ptType="sibTrans" op="equ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h" val="NaN" fact="1.5" max="NaN"/>
          <dgm:rule type="primFontSz" val="5" fact="NaN" max="NaN"/>
          <dgm:rule type="h" val="INF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  <dgm:constr type="begPad" refType="connDist" fact="0.25"/>
            <dgm:constr type="endPad" refType="connDist" fact="0.22"/>
          </dgm:constrLst>
          <dgm:ruleLst/>
          <dgm:layoutNode name="connectorText">
            <dgm:alg type="tx">
              <dgm:param type="autoTxRot" val="grav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4.wmf"/><Relationship Id="rId1" Type="http://schemas.openxmlformats.org/officeDocument/2006/relationships/image" Target="../media/image19.wmf"/><Relationship Id="rId4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5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2560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60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C7F9D2E9-59AC-4976-914A-F725E39B0E7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8271233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878356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CN"/>
              <a:t>In machine learning, many techniques have been used to find the map between input and output, such as</a:t>
            </a:r>
          </a:p>
          <a:p>
            <a:r>
              <a:rPr lang="en-US" altLang="zh-CN"/>
              <a:t>Different methods have different methods to obtain the map, but most of classification techniques  are similar for predicting the unseen data with the learnt map.</a:t>
            </a:r>
            <a:endParaRPr lang="zh-CN" altLang="en-US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286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286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286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286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286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F1B0031-6E6E-45B9-AA9E-E4CE2EED924B}" type="slidenum">
              <a:rPr lang="en-US" altLang="en-US" smtClean="0"/>
              <a:pPr/>
              <a:t>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301270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95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FC01D813-63A8-46A0-B1C3-079787636CD7}" type="slidenum">
              <a:rPr lang="en-US" altLang="en-US">
                <a:solidFill>
                  <a:srgbClr val="000000"/>
                </a:solidFill>
                <a:latin typeface="Calibri" panose="020F0502020204030204" pitchFamily="34" charset="0"/>
              </a:rPr>
              <a:pPr eaLnBrk="1" hangingPunct="1"/>
              <a:t>7</a:t>
            </a:fld>
            <a:endParaRPr lang="en-US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961564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7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7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255851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/>
            <a:ahLst/>
            <a:cxnLst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ln>
            <a:solidFill>
              <a:srgbClr val="0070C0"/>
            </a:solidFill>
            <a:headEnd/>
            <a:tailEnd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ln>
            <a:solidFill>
              <a:srgbClr val="0070C0"/>
            </a:solidFill>
            <a:headEnd/>
            <a:tailEnd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1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0"/>
          </p:nvPr>
        </p:nvSpPr>
        <p:spPr bwMode="auto">
          <a:xfrm>
            <a:off x="3124200" y="6243638"/>
            <a:ext cx="54102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800" i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/>
              <a:t>© 2011 W.H. Freeman and Company</a:t>
            </a:r>
          </a:p>
        </p:txBody>
      </p:sp>
    </p:spTree>
    <p:extLst>
      <p:ext uri="{BB962C8B-B14F-4D97-AF65-F5344CB8AC3E}">
        <p14:creationId xmlns:p14="http://schemas.microsoft.com/office/powerpoint/2010/main" val="40930873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6157916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10350" y="101600"/>
            <a:ext cx="2076450" cy="65278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81000" y="101600"/>
            <a:ext cx="6076950" cy="65278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9660267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01600"/>
            <a:ext cx="8305800" cy="762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81000" y="990600"/>
            <a:ext cx="4076700" cy="5638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990600"/>
            <a:ext cx="4076700" cy="5638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83793315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01600"/>
            <a:ext cx="8305800" cy="762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81000" y="990600"/>
            <a:ext cx="4076700" cy="5638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10100" y="990600"/>
            <a:ext cx="4076700" cy="2743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10100" y="3886200"/>
            <a:ext cx="4076700" cy="2743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02763855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01600"/>
            <a:ext cx="8305800" cy="762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0" y="990600"/>
            <a:ext cx="4076700" cy="5638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10100" y="990600"/>
            <a:ext cx="4076700" cy="2743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10100" y="3886200"/>
            <a:ext cx="4076700" cy="2743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93151902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381000" y="101600"/>
            <a:ext cx="8305800" cy="762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81000" y="990600"/>
            <a:ext cx="4076700" cy="2743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10100" y="990600"/>
            <a:ext cx="4076700" cy="2743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381000" y="3886200"/>
            <a:ext cx="4076700" cy="2743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10100" y="3886200"/>
            <a:ext cx="4076700" cy="2743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62318792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286300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PSLS2emat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5645072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976596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0" y="990600"/>
            <a:ext cx="4076700" cy="5638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990600"/>
            <a:ext cx="4076700" cy="5638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8280924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4563234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9116726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bg>
      <p:bgPr>
        <a:solidFill>
          <a:srgbClr val="FFE4C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254386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554067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050069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0"/>
            <a:ext cx="83058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1000" y="914400"/>
            <a:ext cx="8305800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5129" name="Rectangle 9"/>
          <p:cNvSpPr>
            <a:spLocks noChangeArrowheads="1"/>
          </p:cNvSpPr>
          <p:nvPr/>
        </p:nvSpPr>
        <p:spPr bwMode="auto">
          <a:xfrm>
            <a:off x="381000" y="698500"/>
            <a:ext cx="8305800" cy="63500"/>
          </a:xfrm>
          <a:prstGeom prst="rect">
            <a:avLst/>
          </a:prstGeom>
          <a:solidFill>
            <a:srgbClr val="993366"/>
          </a:solidFill>
          <a:ln>
            <a:headEnd/>
            <a:tailEnd/>
          </a:ln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98" r:id="rId7"/>
    <p:sldLayoutId id="2147483689" r:id="rId8"/>
    <p:sldLayoutId id="2147483690" r:id="rId9"/>
    <p:sldLayoutId id="2147483691" r:id="rId10"/>
    <p:sldLayoutId id="2147483692" r:id="rId11"/>
    <p:sldLayoutId id="2147483693" r:id="rId12"/>
    <p:sldLayoutId id="2147483694" r:id="rId13"/>
    <p:sldLayoutId id="2147483695" r:id="rId14"/>
    <p:sldLayoutId id="2147483696" r:id="rId15"/>
    <p:sldLayoutId id="2147483699" r:id="rId16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>
          <a:solidFill>
            <a:srgbClr val="993366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>
          <a:solidFill>
            <a:srgbClr val="993366"/>
          </a:solidFill>
          <a:latin typeface="Garamond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>
          <a:solidFill>
            <a:srgbClr val="993366"/>
          </a:solidFill>
          <a:latin typeface="Garamond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>
          <a:solidFill>
            <a:srgbClr val="993366"/>
          </a:solidFill>
          <a:latin typeface="Garamond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>
          <a:solidFill>
            <a:srgbClr val="993366"/>
          </a:solidFill>
          <a:latin typeface="Garamond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rgbClr val="993366"/>
          </a:solidFill>
          <a:latin typeface="Garamond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rgbClr val="993366"/>
          </a:solidFill>
          <a:latin typeface="Garamond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rgbClr val="993366"/>
          </a:solidFill>
          <a:latin typeface="Garamond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rgbClr val="993366"/>
          </a:solidFill>
          <a:latin typeface="Garamond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993366"/>
        </a:buClr>
        <a:buSzPct val="65000"/>
        <a:buFont typeface="Wingdings" panose="05000000000000000000" pitchFamily="2" charset="2"/>
        <a:buChar char="p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rgbClr val="333399"/>
        </a:buClr>
        <a:buSzPct val="60000"/>
        <a:buFont typeface="Wingdings" panose="05000000000000000000" pitchFamily="2" charset="2"/>
        <a:buChar char="p"/>
        <a:defRPr>
          <a:solidFill>
            <a:schemeClr val="tx1"/>
          </a:solidFill>
          <a:latin typeface="+mn-lt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rgbClr val="00CC99"/>
        </a:buClr>
        <a:buSzPct val="65000"/>
        <a:buFont typeface="Wingdings" panose="05000000000000000000" pitchFamily="2" charset="2"/>
        <a:buChar char="§"/>
        <a:defRPr>
          <a:solidFill>
            <a:schemeClr val="tx1"/>
          </a:solidFill>
          <a:latin typeface="+mn-lt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rgbClr val="993366"/>
        </a:buClr>
        <a:buSzPct val="70000"/>
        <a:buFont typeface="Wingdings" panose="05000000000000000000" pitchFamily="2" charset="2"/>
        <a:buChar char="§"/>
        <a:defRPr>
          <a:solidFill>
            <a:schemeClr val="tx1"/>
          </a:solidFill>
          <a:latin typeface="+mn-lt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rgbClr val="333399"/>
        </a:buClr>
        <a:buSzPct val="75000"/>
        <a:buFont typeface="Wingdings" panose="05000000000000000000" pitchFamily="2" charset="2"/>
        <a:buChar char="§"/>
        <a:defRPr sz="1600">
          <a:solidFill>
            <a:schemeClr val="tx1"/>
          </a:solidFill>
          <a:latin typeface="+mn-lt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rgbClr val="333399"/>
        </a:buClr>
        <a:buSzPct val="75000"/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rgbClr val="333399"/>
        </a:buClr>
        <a:buSzPct val="75000"/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rgbClr val="333399"/>
        </a:buClr>
        <a:buSzPct val="75000"/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rgbClr val="333399"/>
        </a:buClr>
        <a:buSzPct val="75000"/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8.emf"/><Relationship Id="rId4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8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3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21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20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tags" Target="../tags/tag3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2" Type="http://schemas.openxmlformats.org/officeDocument/2006/relationships/tags" Target="../tags/tag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5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jpeg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09800" y="2971800"/>
            <a:ext cx="7623175" cy="1752600"/>
          </a:xfrm>
        </p:spPr>
        <p:txBody>
          <a:bodyPr/>
          <a:lstStyle/>
          <a:p>
            <a:pPr eaLnBrk="1" hangingPunct="1"/>
            <a:r>
              <a:rPr lang="en-US" altLang="en-US" dirty="0"/>
              <a:t>Supervised learning</a:t>
            </a:r>
            <a:endParaRPr lang="en-US" altLang="en-US" sz="4400" dirty="0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581400" y="5029200"/>
            <a:ext cx="6553200" cy="1752600"/>
          </a:xfrm>
        </p:spPr>
        <p:txBody>
          <a:bodyPr/>
          <a:lstStyle/>
          <a:p>
            <a:pPr eaLnBrk="1" hangingPunct="1"/>
            <a:r>
              <a:rPr lang="en-US" altLang="en-US" dirty="0"/>
              <a:t>Xiaofeng Zhu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ast square</a:t>
            </a:r>
            <a:endParaRPr lang="en-NZ" dirty="0"/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304800" y="1219200"/>
            <a:ext cx="8534400" cy="4937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/>
          <a:lstStyle>
            <a:lvl1pPr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b="1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b="1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b="1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b="1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b="1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b="1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b="1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b="1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b="1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ts val="600"/>
              </a:spcBef>
              <a:buClrTx/>
              <a:buFontTx/>
              <a:buNone/>
            </a:pPr>
            <a:r>
              <a:rPr lang="en-US" altLang="en-US" sz="2000" b="0">
                <a:solidFill>
                  <a:srgbClr val="141314"/>
                </a:solidFill>
                <a:latin typeface="Tahoma" panose="020B0604030504040204" pitchFamily="34" charset="0"/>
              </a:rPr>
              <a:t>The observed value </a:t>
            </a:r>
            <a:r>
              <a:rPr lang="en-US" altLang="en-US" sz="2000" b="0" i="1">
                <a:solidFill>
                  <a:srgbClr val="141314"/>
                </a:solidFill>
                <a:latin typeface="Tahoma" panose="020B0604030504040204" pitchFamily="34" charset="0"/>
              </a:rPr>
              <a:t>y</a:t>
            </a:r>
            <a:r>
              <a:rPr lang="en-US" altLang="en-US" sz="2000" b="0" i="1" baseline="-33000">
                <a:solidFill>
                  <a:srgbClr val="141314"/>
                </a:solidFill>
                <a:latin typeface="Tahoma" panose="020B0604030504040204" pitchFamily="34" charset="0"/>
              </a:rPr>
              <a:t>i</a:t>
            </a:r>
            <a:r>
              <a:rPr lang="en-US" altLang="en-US" sz="2000" b="0" i="1">
                <a:solidFill>
                  <a:srgbClr val="141314"/>
                </a:solidFill>
                <a:latin typeface="Tahoma" panose="020B0604030504040204" pitchFamily="34" charset="0"/>
              </a:rPr>
              <a:t> </a:t>
            </a:r>
            <a:r>
              <a:rPr lang="en-US" altLang="en-US" sz="2000" b="0">
                <a:solidFill>
                  <a:srgbClr val="141314"/>
                </a:solidFill>
                <a:latin typeface="Tahoma" panose="020B0604030504040204" pitchFamily="34" charset="0"/>
              </a:rPr>
              <a:t>corresponding to </a:t>
            </a:r>
            <a:r>
              <a:rPr lang="en-US" altLang="en-US" sz="2000" b="0" i="1">
                <a:solidFill>
                  <a:srgbClr val="141314"/>
                </a:solidFill>
                <a:latin typeface="Tahoma" panose="020B0604030504040204" pitchFamily="34" charset="0"/>
              </a:rPr>
              <a:t>x</a:t>
            </a:r>
            <a:r>
              <a:rPr lang="en-US" altLang="en-US" sz="2000" b="0" i="1" baseline="-33000">
                <a:solidFill>
                  <a:srgbClr val="141314"/>
                </a:solidFill>
                <a:latin typeface="Tahoma" panose="020B0604030504040204" pitchFamily="34" charset="0"/>
              </a:rPr>
              <a:t>i</a:t>
            </a:r>
            <a:r>
              <a:rPr lang="en-US" altLang="en-US" sz="2000" b="0" i="1">
                <a:solidFill>
                  <a:srgbClr val="141314"/>
                </a:solidFill>
                <a:latin typeface="Tahoma" panose="020B0604030504040204" pitchFamily="34" charset="0"/>
              </a:rPr>
              <a:t> </a:t>
            </a:r>
            <a:r>
              <a:rPr lang="en-US" altLang="en-US" sz="2000" b="0">
                <a:solidFill>
                  <a:srgbClr val="141314"/>
                </a:solidFill>
                <a:latin typeface="Tahoma" panose="020B0604030504040204" pitchFamily="34" charset="0"/>
              </a:rPr>
              <a:t>and the value </a:t>
            </a:r>
            <a:r>
              <a:rPr lang="en-US" altLang="en-US" sz="2000" b="0" i="1">
                <a:solidFill>
                  <a:srgbClr val="141314"/>
                </a:solidFill>
                <a:latin typeface="Tahoma" panose="020B0604030504040204" pitchFamily="34" charset="0"/>
              </a:rPr>
              <a:t>α</a:t>
            </a:r>
            <a:r>
              <a:rPr lang="en-US" altLang="en-US" sz="2000" b="0">
                <a:solidFill>
                  <a:srgbClr val="141314"/>
                </a:solidFill>
                <a:latin typeface="Tahoma" panose="020B0604030504040204" pitchFamily="34" charset="0"/>
              </a:rPr>
              <a:t>+</a:t>
            </a:r>
            <a:r>
              <a:rPr lang="en-US" altLang="en-US" sz="2000" b="0" i="1">
                <a:solidFill>
                  <a:srgbClr val="141314"/>
                </a:solidFill>
                <a:latin typeface="Tahoma" panose="020B0604030504040204" pitchFamily="34" charset="0"/>
              </a:rPr>
              <a:t>βx</a:t>
            </a:r>
            <a:r>
              <a:rPr lang="en-US" altLang="en-US" sz="2000" b="0" i="1" baseline="-33000">
                <a:solidFill>
                  <a:srgbClr val="141314"/>
                </a:solidFill>
                <a:latin typeface="Tahoma" panose="020B0604030504040204" pitchFamily="34" charset="0"/>
              </a:rPr>
              <a:t>i</a:t>
            </a:r>
            <a:r>
              <a:rPr lang="en-US" altLang="en-US" sz="2000" b="0" i="1">
                <a:solidFill>
                  <a:srgbClr val="141314"/>
                </a:solidFill>
                <a:latin typeface="Tahoma" panose="020B0604030504040204" pitchFamily="34" charset="0"/>
              </a:rPr>
              <a:t> </a:t>
            </a:r>
            <a:r>
              <a:rPr lang="en-US" altLang="en-US" sz="2000" b="0">
                <a:solidFill>
                  <a:srgbClr val="141314"/>
                </a:solidFill>
                <a:latin typeface="Tahoma" panose="020B0604030504040204" pitchFamily="34" charset="0"/>
              </a:rPr>
              <a:t>on the</a:t>
            </a:r>
          </a:p>
          <a:p>
            <a:pPr eaLnBrk="1" hangingPunct="1">
              <a:spcBef>
                <a:spcPts val="600"/>
              </a:spcBef>
              <a:buClrTx/>
              <a:buFontTx/>
              <a:buNone/>
            </a:pPr>
            <a:r>
              <a:rPr lang="en-US" altLang="en-US" sz="2000" b="0">
                <a:solidFill>
                  <a:srgbClr val="141314"/>
                </a:solidFill>
                <a:latin typeface="Tahoma" panose="020B0604030504040204" pitchFamily="34" charset="0"/>
              </a:rPr>
              <a:t>regression line </a:t>
            </a:r>
            <a:r>
              <a:rPr lang="en-US" altLang="en-US" sz="2000" b="0" i="1">
                <a:solidFill>
                  <a:srgbClr val="141314"/>
                </a:solidFill>
                <a:latin typeface="Tahoma" panose="020B0604030504040204" pitchFamily="34" charset="0"/>
              </a:rPr>
              <a:t>y </a:t>
            </a:r>
            <a:r>
              <a:rPr lang="en-US" altLang="en-US" sz="2000" b="0">
                <a:solidFill>
                  <a:srgbClr val="141314"/>
                </a:solidFill>
                <a:latin typeface="Tahoma" panose="020B0604030504040204" pitchFamily="34" charset="0"/>
              </a:rPr>
              <a:t>= </a:t>
            </a:r>
            <a:r>
              <a:rPr lang="en-US" altLang="en-US" sz="2000" b="0" i="1">
                <a:solidFill>
                  <a:srgbClr val="141314"/>
                </a:solidFill>
                <a:latin typeface="Tahoma" panose="020B0604030504040204" pitchFamily="34" charset="0"/>
              </a:rPr>
              <a:t>α </a:t>
            </a:r>
            <a:r>
              <a:rPr lang="en-US" altLang="en-US" sz="2000" b="0">
                <a:solidFill>
                  <a:srgbClr val="141314"/>
                </a:solidFill>
                <a:latin typeface="Tahoma" panose="020B0604030504040204" pitchFamily="34" charset="0"/>
              </a:rPr>
              <a:t>+ </a:t>
            </a:r>
            <a:r>
              <a:rPr lang="en-US" altLang="en-US" sz="2000" b="0" i="1">
                <a:solidFill>
                  <a:srgbClr val="141314"/>
                </a:solidFill>
                <a:latin typeface="Tahoma" panose="020B0604030504040204" pitchFamily="34" charset="0"/>
              </a:rPr>
              <a:t>βx</a:t>
            </a:r>
            <a:r>
              <a:rPr lang="en-US" altLang="en-US" sz="2000" b="0">
                <a:solidFill>
                  <a:srgbClr val="141314"/>
                </a:solidFill>
                <a:latin typeface="Tahoma" panose="020B0604030504040204" pitchFamily="34" charset="0"/>
              </a:rPr>
              <a:t>.</a:t>
            </a: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438400"/>
            <a:ext cx="7446963" cy="354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5562600" y="4114800"/>
          <a:ext cx="2235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r:id="rId4" imgW="1104480" imgH="415440" progId="">
                  <p:embed/>
                </p:oleObj>
              </mc:Choice>
              <mc:Fallback>
                <p:oleObj r:id="rId4" imgW="1104480" imgH="415440" progId="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114800"/>
                        <a:ext cx="2235200" cy="8382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493218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stimation</a:t>
            </a:r>
            <a:endParaRPr lang="en-NZ" dirty="0"/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0" y="4495800"/>
            <a:ext cx="8839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/>
          <a:lstStyle>
            <a:lvl1pPr marL="273050" indent="-269875" eaLnBrk="0" hangingPunct="0">
              <a:tabLst>
                <a:tab pos="544513" algn="l"/>
                <a:tab pos="1001713" algn="l"/>
                <a:tab pos="1458913" algn="l"/>
                <a:tab pos="1916113" algn="l"/>
                <a:tab pos="2373313" algn="l"/>
                <a:tab pos="2830513" algn="l"/>
                <a:tab pos="3287713" algn="l"/>
                <a:tab pos="3744913" algn="l"/>
                <a:tab pos="4202113" algn="l"/>
                <a:tab pos="4659313" algn="l"/>
                <a:tab pos="5116513" algn="l"/>
                <a:tab pos="5573713" algn="l"/>
                <a:tab pos="6030913" algn="l"/>
                <a:tab pos="6488113" algn="l"/>
                <a:tab pos="6945313" algn="l"/>
                <a:tab pos="7402513" algn="l"/>
                <a:tab pos="7859713" algn="l"/>
                <a:tab pos="8316913" algn="l"/>
                <a:tab pos="8774113" algn="l"/>
                <a:tab pos="9231313" algn="l"/>
                <a:tab pos="9688513" algn="l"/>
              </a:tabLst>
              <a:defRPr b="1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544513" indent="-271463" eaLnBrk="0" hangingPunct="0">
              <a:tabLst>
                <a:tab pos="544513" algn="l"/>
                <a:tab pos="1001713" algn="l"/>
                <a:tab pos="1458913" algn="l"/>
                <a:tab pos="1916113" algn="l"/>
                <a:tab pos="2373313" algn="l"/>
                <a:tab pos="2830513" algn="l"/>
                <a:tab pos="3287713" algn="l"/>
                <a:tab pos="3744913" algn="l"/>
                <a:tab pos="4202113" algn="l"/>
                <a:tab pos="4659313" algn="l"/>
                <a:tab pos="5116513" algn="l"/>
                <a:tab pos="5573713" algn="l"/>
                <a:tab pos="6030913" algn="l"/>
                <a:tab pos="6488113" algn="l"/>
                <a:tab pos="6945313" algn="l"/>
                <a:tab pos="7402513" algn="l"/>
                <a:tab pos="7859713" algn="l"/>
                <a:tab pos="8316913" algn="l"/>
                <a:tab pos="8774113" algn="l"/>
                <a:tab pos="9231313" algn="l"/>
                <a:tab pos="9688513" algn="l"/>
              </a:tabLst>
              <a:defRPr b="1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eaLnBrk="0" hangingPunct="0">
              <a:tabLst>
                <a:tab pos="544513" algn="l"/>
                <a:tab pos="1001713" algn="l"/>
                <a:tab pos="1458913" algn="l"/>
                <a:tab pos="1916113" algn="l"/>
                <a:tab pos="2373313" algn="l"/>
                <a:tab pos="2830513" algn="l"/>
                <a:tab pos="3287713" algn="l"/>
                <a:tab pos="3744913" algn="l"/>
                <a:tab pos="4202113" algn="l"/>
                <a:tab pos="4659313" algn="l"/>
                <a:tab pos="5116513" algn="l"/>
                <a:tab pos="5573713" algn="l"/>
                <a:tab pos="6030913" algn="l"/>
                <a:tab pos="6488113" algn="l"/>
                <a:tab pos="6945313" algn="l"/>
                <a:tab pos="7402513" algn="l"/>
                <a:tab pos="7859713" algn="l"/>
                <a:tab pos="8316913" algn="l"/>
                <a:tab pos="8774113" algn="l"/>
                <a:tab pos="9231313" algn="l"/>
                <a:tab pos="9688513" algn="l"/>
              </a:tabLst>
              <a:defRPr b="1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eaLnBrk="0" hangingPunct="0">
              <a:tabLst>
                <a:tab pos="544513" algn="l"/>
                <a:tab pos="1001713" algn="l"/>
                <a:tab pos="1458913" algn="l"/>
                <a:tab pos="1916113" algn="l"/>
                <a:tab pos="2373313" algn="l"/>
                <a:tab pos="2830513" algn="l"/>
                <a:tab pos="3287713" algn="l"/>
                <a:tab pos="3744913" algn="l"/>
                <a:tab pos="4202113" algn="l"/>
                <a:tab pos="4659313" algn="l"/>
                <a:tab pos="5116513" algn="l"/>
                <a:tab pos="5573713" algn="l"/>
                <a:tab pos="6030913" algn="l"/>
                <a:tab pos="6488113" algn="l"/>
                <a:tab pos="6945313" algn="l"/>
                <a:tab pos="7402513" algn="l"/>
                <a:tab pos="7859713" algn="l"/>
                <a:tab pos="8316913" algn="l"/>
                <a:tab pos="8774113" algn="l"/>
                <a:tab pos="9231313" algn="l"/>
                <a:tab pos="9688513" algn="l"/>
              </a:tabLst>
              <a:defRPr b="1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eaLnBrk="0" hangingPunct="0">
              <a:tabLst>
                <a:tab pos="544513" algn="l"/>
                <a:tab pos="1001713" algn="l"/>
                <a:tab pos="1458913" algn="l"/>
                <a:tab pos="1916113" algn="l"/>
                <a:tab pos="2373313" algn="l"/>
                <a:tab pos="2830513" algn="l"/>
                <a:tab pos="3287713" algn="l"/>
                <a:tab pos="3744913" algn="l"/>
                <a:tab pos="4202113" algn="l"/>
                <a:tab pos="4659313" algn="l"/>
                <a:tab pos="5116513" algn="l"/>
                <a:tab pos="5573713" algn="l"/>
                <a:tab pos="6030913" algn="l"/>
                <a:tab pos="6488113" algn="l"/>
                <a:tab pos="6945313" algn="l"/>
                <a:tab pos="7402513" algn="l"/>
                <a:tab pos="7859713" algn="l"/>
                <a:tab pos="8316913" algn="l"/>
                <a:tab pos="8774113" algn="l"/>
                <a:tab pos="9231313" algn="l"/>
                <a:tab pos="9688513" algn="l"/>
              </a:tabLst>
              <a:defRPr b="1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544513" algn="l"/>
                <a:tab pos="1001713" algn="l"/>
                <a:tab pos="1458913" algn="l"/>
                <a:tab pos="1916113" algn="l"/>
                <a:tab pos="2373313" algn="l"/>
                <a:tab pos="2830513" algn="l"/>
                <a:tab pos="3287713" algn="l"/>
                <a:tab pos="3744913" algn="l"/>
                <a:tab pos="4202113" algn="l"/>
                <a:tab pos="4659313" algn="l"/>
                <a:tab pos="5116513" algn="l"/>
                <a:tab pos="5573713" algn="l"/>
                <a:tab pos="6030913" algn="l"/>
                <a:tab pos="6488113" algn="l"/>
                <a:tab pos="6945313" algn="l"/>
                <a:tab pos="7402513" algn="l"/>
                <a:tab pos="7859713" algn="l"/>
                <a:tab pos="8316913" algn="l"/>
                <a:tab pos="8774113" algn="l"/>
                <a:tab pos="9231313" algn="l"/>
                <a:tab pos="9688513" algn="l"/>
              </a:tabLst>
              <a:defRPr b="1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544513" algn="l"/>
                <a:tab pos="1001713" algn="l"/>
                <a:tab pos="1458913" algn="l"/>
                <a:tab pos="1916113" algn="l"/>
                <a:tab pos="2373313" algn="l"/>
                <a:tab pos="2830513" algn="l"/>
                <a:tab pos="3287713" algn="l"/>
                <a:tab pos="3744913" algn="l"/>
                <a:tab pos="4202113" algn="l"/>
                <a:tab pos="4659313" algn="l"/>
                <a:tab pos="5116513" algn="l"/>
                <a:tab pos="5573713" algn="l"/>
                <a:tab pos="6030913" algn="l"/>
                <a:tab pos="6488113" algn="l"/>
                <a:tab pos="6945313" algn="l"/>
                <a:tab pos="7402513" algn="l"/>
                <a:tab pos="7859713" algn="l"/>
                <a:tab pos="8316913" algn="l"/>
                <a:tab pos="8774113" algn="l"/>
                <a:tab pos="9231313" algn="l"/>
                <a:tab pos="9688513" algn="l"/>
              </a:tabLst>
              <a:defRPr b="1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544513" algn="l"/>
                <a:tab pos="1001713" algn="l"/>
                <a:tab pos="1458913" algn="l"/>
                <a:tab pos="1916113" algn="l"/>
                <a:tab pos="2373313" algn="l"/>
                <a:tab pos="2830513" algn="l"/>
                <a:tab pos="3287713" algn="l"/>
                <a:tab pos="3744913" algn="l"/>
                <a:tab pos="4202113" algn="l"/>
                <a:tab pos="4659313" algn="l"/>
                <a:tab pos="5116513" algn="l"/>
                <a:tab pos="5573713" algn="l"/>
                <a:tab pos="6030913" algn="l"/>
                <a:tab pos="6488113" algn="l"/>
                <a:tab pos="6945313" algn="l"/>
                <a:tab pos="7402513" algn="l"/>
                <a:tab pos="7859713" algn="l"/>
                <a:tab pos="8316913" algn="l"/>
                <a:tab pos="8774113" algn="l"/>
                <a:tab pos="9231313" algn="l"/>
                <a:tab pos="9688513" algn="l"/>
              </a:tabLst>
              <a:defRPr b="1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544513" algn="l"/>
                <a:tab pos="1001713" algn="l"/>
                <a:tab pos="1458913" algn="l"/>
                <a:tab pos="1916113" algn="l"/>
                <a:tab pos="2373313" algn="l"/>
                <a:tab pos="2830513" algn="l"/>
                <a:tab pos="3287713" algn="l"/>
                <a:tab pos="3744913" algn="l"/>
                <a:tab pos="4202113" algn="l"/>
                <a:tab pos="4659313" algn="l"/>
                <a:tab pos="5116513" algn="l"/>
                <a:tab pos="5573713" algn="l"/>
                <a:tab pos="6030913" algn="l"/>
                <a:tab pos="6488113" algn="l"/>
                <a:tab pos="6945313" algn="l"/>
                <a:tab pos="7402513" algn="l"/>
                <a:tab pos="7859713" algn="l"/>
                <a:tab pos="8316913" algn="l"/>
                <a:tab pos="8774113" algn="l"/>
                <a:tab pos="9231313" algn="l"/>
                <a:tab pos="9688513" algn="l"/>
              </a:tabLst>
              <a:defRPr b="1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lvl="1" eaLnBrk="1" hangingPunct="1">
              <a:spcBef>
                <a:spcPts val="500"/>
              </a:spcBef>
              <a:buClr>
                <a:srgbClr val="9FB8CD"/>
              </a:buClr>
              <a:buFont typeface="Wingdings 3" panose="05040102010807070707" pitchFamily="18" charset="2"/>
              <a:buChar char=""/>
            </a:pPr>
            <a:r>
              <a:rPr lang="en-US" altLang="en-US" sz="2000" b="0" dirty="0">
                <a:solidFill>
                  <a:srgbClr val="000000"/>
                </a:solidFill>
                <a:latin typeface="Tahoma" panose="020B0604030504040204" pitchFamily="34" charset="0"/>
              </a:rPr>
              <a:t>After some calculus magic, we get two equations to estimate </a:t>
            </a:r>
            <a:r>
              <a:rPr lang="en-US" altLang="en-US" sz="2000" b="0" dirty="0">
                <a:solidFill>
                  <a:srgbClr val="00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α and β:</a:t>
            </a:r>
          </a:p>
          <a:p>
            <a:pPr lvl="1" eaLnBrk="1" hangingPunct="1">
              <a:spcBef>
                <a:spcPts val="500"/>
              </a:spcBef>
              <a:buClrTx/>
              <a:buFontTx/>
              <a:buNone/>
            </a:pPr>
            <a:endParaRPr lang="en-US" altLang="en-US" sz="2000" b="0" dirty="0">
              <a:solidFill>
                <a:srgbClr val="000000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  <a:p>
            <a:pPr lvl="1" eaLnBrk="1" hangingPunct="1">
              <a:spcBef>
                <a:spcPts val="500"/>
              </a:spcBef>
              <a:buClrTx/>
              <a:buFontTx/>
              <a:buNone/>
            </a:pPr>
            <a:endParaRPr lang="en-US" altLang="en-US" sz="2000" b="0" dirty="0">
              <a:solidFill>
                <a:srgbClr val="000000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  <a:p>
            <a:pPr eaLnBrk="1" hangingPunct="1">
              <a:spcBef>
                <a:spcPts val="600"/>
              </a:spcBef>
              <a:buClrTx/>
              <a:buFontTx/>
              <a:buNone/>
            </a:pPr>
            <a:endParaRPr lang="en-US" altLang="en-US" sz="2600" baseline="-25000" dirty="0">
              <a:solidFill>
                <a:srgbClr val="000000"/>
              </a:solidFill>
              <a:latin typeface="Gill Sans MT" panose="020B0502020104020203" pitchFamily="34" charset="0"/>
            </a:endParaRPr>
          </a:p>
          <a:p>
            <a:pPr eaLnBrk="1" hangingPunct="1">
              <a:spcBef>
                <a:spcPts val="600"/>
              </a:spcBef>
              <a:buClrTx/>
              <a:buFontTx/>
              <a:buNone/>
            </a:pPr>
            <a:endParaRPr lang="en-US" altLang="en-US" sz="2600" baseline="-25000" dirty="0">
              <a:solidFill>
                <a:srgbClr val="000000"/>
              </a:solidFill>
              <a:latin typeface="Gill Sans MT" panose="020B0502020104020203" pitchFamily="34" charset="0"/>
            </a:endParaRPr>
          </a:p>
          <a:p>
            <a:pPr eaLnBrk="1" hangingPunct="1">
              <a:spcBef>
                <a:spcPts val="600"/>
              </a:spcBef>
              <a:buClrTx/>
              <a:buFontTx/>
              <a:buNone/>
            </a:pPr>
            <a:endParaRPr lang="en-US" altLang="en-US" sz="2600" baseline="-25000" dirty="0">
              <a:solidFill>
                <a:srgbClr val="000000"/>
              </a:solidFill>
              <a:latin typeface="Gill Sans MT" panose="020B0502020104020203" pitchFamily="34" charset="0"/>
            </a:endParaRPr>
          </a:p>
        </p:txBody>
      </p:sp>
      <p:sp>
        <p:nvSpPr>
          <p:cNvPr id="5" name="Rectangle 10"/>
          <p:cNvSpPr>
            <a:spLocks noChangeArrowheads="1"/>
          </p:cNvSpPr>
          <p:nvPr/>
        </p:nvSpPr>
        <p:spPr bwMode="auto">
          <a:xfrm>
            <a:off x="0" y="790575"/>
            <a:ext cx="9144000" cy="1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6" name="Rectangle 13"/>
          <p:cNvSpPr>
            <a:spLocks noChangeArrowheads="1"/>
          </p:cNvSpPr>
          <p:nvPr/>
        </p:nvSpPr>
        <p:spPr bwMode="auto">
          <a:xfrm>
            <a:off x="228600" y="838200"/>
            <a:ext cx="8458200" cy="78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b="1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b="1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b="1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b="1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b="1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b="1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b="1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b="1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b="1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ts val="600"/>
              </a:spcBef>
              <a:buClrTx/>
              <a:buFontTx/>
              <a:buNone/>
            </a:pPr>
            <a:r>
              <a:rPr lang="en-US" altLang="en-US" sz="2000">
                <a:solidFill>
                  <a:srgbClr val="141314"/>
                </a:solidFill>
                <a:latin typeface="Tahoma" panose="020B0604030504040204" pitchFamily="34" charset="0"/>
              </a:rPr>
              <a:t>Method of Least Squares:</a:t>
            </a:r>
            <a:r>
              <a:rPr lang="en-US" altLang="en-US" sz="2000" b="0">
                <a:solidFill>
                  <a:srgbClr val="141314"/>
                </a:solidFill>
                <a:latin typeface="Tahoma" panose="020B0604030504040204" pitchFamily="34" charset="0"/>
              </a:rPr>
              <a:t> Choose a value for </a:t>
            </a:r>
            <a:r>
              <a:rPr lang="en-US" altLang="en-US" sz="2000" b="0">
                <a:solidFill>
                  <a:schemeClr val="tx1"/>
                </a:solidFill>
              </a:rPr>
              <a:t>α</a:t>
            </a:r>
            <a:r>
              <a:rPr lang="en-US" altLang="en-US" sz="2000" b="0">
                <a:solidFill>
                  <a:srgbClr val="141314"/>
                </a:solidFill>
                <a:latin typeface="Tahoma" panose="020B0604030504040204" pitchFamily="34" charset="0"/>
              </a:rPr>
              <a:t> and β such that</a:t>
            </a:r>
          </a:p>
          <a:p>
            <a:pPr eaLnBrk="1" hangingPunct="1">
              <a:spcBef>
                <a:spcPts val="600"/>
              </a:spcBef>
              <a:buClrTx/>
              <a:buFontTx/>
              <a:buNone/>
            </a:pPr>
            <a:r>
              <a:rPr lang="en-US" altLang="en-US" sz="2000" b="0">
                <a:solidFill>
                  <a:srgbClr val="141314"/>
                </a:solidFill>
                <a:latin typeface="Tahoma" panose="020B0604030504040204" pitchFamily="34" charset="0"/>
              </a:rPr>
              <a:t>S(</a:t>
            </a:r>
            <a:r>
              <a:rPr lang="en-US" altLang="en-US" sz="2000" b="0">
                <a:solidFill>
                  <a:schemeClr val="tx1"/>
                </a:solidFill>
              </a:rPr>
              <a:t>α</a:t>
            </a:r>
            <a:r>
              <a:rPr lang="en-US" altLang="en-US" sz="2000" b="0">
                <a:solidFill>
                  <a:srgbClr val="141314"/>
                </a:solidFill>
                <a:latin typeface="Tahoma" panose="020B0604030504040204" pitchFamily="34" charset="0"/>
              </a:rPr>
              <a:t>,β)=(                   </a:t>
            </a:r>
            <a:r>
              <a:rPr lang="en-US" altLang="en-US" sz="2000" b="0">
                <a:solidFill>
                  <a:srgbClr val="141314"/>
                </a:solidFill>
                <a:latin typeface="CMR7" charset="0"/>
              </a:rPr>
              <a:t>) is minimal.</a:t>
            </a:r>
            <a:endParaRPr lang="en-US" altLang="en-US" sz="2000"/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1219200" y="1143000"/>
          <a:ext cx="1625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r:id="rId3" imgW="1104480" imgH="415440" progId="">
                  <p:embed/>
                </p:oleObj>
              </mc:Choice>
              <mc:Fallback>
                <p:oleObj r:id="rId3" imgW="1104480" imgH="415440" progId="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143000"/>
                        <a:ext cx="1625600" cy="6096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5"/>
          <p:cNvSpPr>
            <a:spLocks noChangeArrowheads="1"/>
          </p:cNvSpPr>
          <p:nvPr/>
        </p:nvSpPr>
        <p:spPr bwMode="auto">
          <a:xfrm>
            <a:off x="304800" y="1828800"/>
            <a:ext cx="79248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en-US" sz="2000" b="0">
                <a:solidFill>
                  <a:schemeClr val="tx1"/>
                </a:solidFill>
              </a:rPr>
              <a:t>To find the</a:t>
            </a:r>
            <a:r>
              <a:rPr lang="en-US" altLang="en-US" sz="2000">
                <a:solidFill>
                  <a:schemeClr val="tx1"/>
                </a:solidFill>
              </a:rPr>
              <a:t> </a:t>
            </a:r>
            <a:r>
              <a:rPr lang="en-US" altLang="en-US" sz="2000" i="1">
                <a:solidFill>
                  <a:schemeClr val="tx1"/>
                </a:solidFill>
              </a:rPr>
              <a:t>least squares estimates, </a:t>
            </a:r>
            <a:r>
              <a:rPr lang="en-US" altLang="en-US" sz="2000" b="0">
                <a:solidFill>
                  <a:schemeClr val="tx1"/>
                </a:solidFill>
              </a:rPr>
              <a:t>we differentiate </a:t>
            </a:r>
            <a:r>
              <a:rPr lang="en-US" altLang="en-US" sz="2000" i="1">
                <a:solidFill>
                  <a:schemeClr val="tx1"/>
                </a:solidFill>
              </a:rPr>
              <a:t>S(α, β) </a:t>
            </a:r>
            <a:r>
              <a:rPr lang="en-US" altLang="en-US" sz="2000" b="0">
                <a:solidFill>
                  <a:schemeClr val="tx1"/>
                </a:solidFill>
              </a:rPr>
              <a:t>with respect to α and β, and we set the derivatives equal to 0:</a:t>
            </a:r>
          </a:p>
        </p:txBody>
      </p:sp>
      <p:pic>
        <p:nvPicPr>
          <p:cNvPr id="9" name="Picture 1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7838" y="2719388"/>
            <a:ext cx="5472112" cy="1624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5029200"/>
            <a:ext cx="3554413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4135981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stimation</a:t>
            </a:r>
            <a:endParaRPr lang="en-NZ" dirty="0"/>
          </a:p>
        </p:txBody>
      </p:sp>
      <p:pic>
        <p:nvPicPr>
          <p:cNvPr id="4" name="Picture 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219200"/>
            <a:ext cx="3876675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4419600"/>
            <a:ext cx="4195763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228600" y="3124200"/>
            <a:ext cx="82296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/>
          <a:lstStyle>
            <a:lvl1pPr marL="273050" indent="-269875" eaLnBrk="0" hangingPunct="0">
              <a:tabLst>
                <a:tab pos="544513" algn="l"/>
                <a:tab pos="1001713" algn="l"/>
                <a:tab pos="1458913" algn="l"/>
                <a:tab pos="1916113" algn="l"/>
                <a:tab pos="2373313" algn="l"/>
                <a:tab pos="2830513" algn="l"/>
                <a:tab pos="3287713" algn="l"/>
                <a:tab pos="3744913" algn="l"/>
                <a:tab pos="4202113" algn="l"/>
                <a:tab pos="4659313" algn="l"/>
                <a:tab pos="5116513" algn="l"/>
                <a:tab pos="5573713" algn="l"/>
                <a:tab pos="6030913" algn="l"/>
                <a:tab pos="6488113" algn="l"/>
                <a:tab pos="6945313" algn="l"/>
                <a:tab pos="7402513" algn="l"/>
                <a:tab pos="7859713" algn="l"/>
                <a:tab pos="8316913" algn="l"/>
                <a:tab pos="8774113" algn="l"/>
                <a:tab pos="9231313" algn="l"/>
                <a:tab pos="9688513" algn="l"/>
              </a:tabLst>
              <a:defRPr b="1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544513" indent="-271463" eaLnBrk="0" hangingPunct="0">
              <a:tabLst>
                <a:tab pos="544513" algn="l"/>
                <a:tab pos="1001713" algn="l"/>
                <a:tab pos="1458913" algn="l"/>
                <a:tab pos="1916113" algn="l"/>
                <a:tab pos="2373313" algn="l"/>
                <a:tab pos="2830513" algn="l"/>
                <a:tab pos="3287713" algn="l"/>
                <a:tab pos="3744913" algn="l"/>
                <a:tab pos="4202113" algn="l"/>
                <a:tab pos="4659313" algn="l"/>
                <a:tab pos="5116513" algn="l"/>
                <a:tab pos="5573713" algn="l"/>
                <a:tab pos="6030913" algn="l"/>
                <a:tab pos="6488113" algn="l"/>
                <a:tab pos="6945313" algn="l"/>
                <a:tab pos="7402513" algn="l"/>
                <a:tab pos="7859713" algn="l"/>
                <a:tab pos="8316913" algn="l"/>
                <a:tab pos="8774113" algn="l"/>
                <a:tab pos="9231313" algn="l"/>
                <a:tab pos="9688513" algn="l"/>
              </a:tabLst>
              <a:defRPr b="1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eaLnBrk="0" hangingPunct="0">
              <a:tabLst>
                <a:tab pos="544513" algn="l"/>
                <a:tab pos="1001713" algn="l"/>
                <a:tab pos="1458913" algn="l"/>
                <a:tab pos="1916113" algn="l"/>
                <a:tab pos="2373313" algn="l"/>
                <a:tab pos="2830513" algn="l"/>
                <a:tab pos="3287713" algn="l"/>
                <a:tab pos="3744913" algn="l"/>
                <a:tab pos="4202113" algn="l"/>
                <a:tab pos="4659313" algn="l"/>
                <a:tab pos="5116513" algn="l"/>
                <a:tab pos="5573713" algn="l"/>
                <a:tab pos="6030913" algn="l"/>
                <a:tab pos="6488113" algn="l"/>
                <a:tab pos="6945313" algn="l"/>
                <a:tab pos="7402513" algn="l"/>
                <a:tab pos="7859713" algn="l"/>
                <a:tab pos="8316913" algn="l"/>
                <a:tab pos="8774113" algn="l"/>
                <a:tab pos="9231313" algn="l"/>
                <a:tab pos="9688513" algn="l"/>
              </a:tabLst>
              <a:defRPr b="1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eaLnBrk="0" hangingPunct="0">
              <a:tabLst>
                <a:tab pos="544513" algn="l"/>
                <a:tab pos="1001713" algn="l"/>
                <a:tab pos="1458913" algn="l"/>
                <a:tab pos="1916113" algn="l"/>
                <a:tab pos="2373313" algn="l"/>
                <a:tab pos="2830513" algn="l"/>
                <a:tab pos="3287713" algn="l"/>
                <a:tab pos="3744913" algn="l"/>
                <a:tab pos="4202113" algn="l"/>
                <a:tab pos="4659313" algn="l"/>
                <a:tab pos="5116513" algn="l"/>
                <a:tab pos="5573713" algn="l"/>
                <a:tab pos="6030913" algn="l"/>
                <a:tab pos="6488113" algn="l"/>
                <a:tab pos="6945313" algn="l"/>
                <a:tab pos="7402513" algn="l"/>
                <a:tab pos="7859713" algn="l"/>
                <a:tab pos="8316913" algn="l"/>
                <a:tab pos="8774113" algn="l"/>
                <a:tab pos="9231313" algn="l"/>
                <a:tab pos="9688513" algn="l"/>
              </a:tabLst>
              <a:defRPr b="1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eaLnBrk="0" hangingPunct="0">
              <a:tabLst>
                <a:tab pos="544513" algn="l"/>
                <a:tab pos="1001713" algn="l"/>
                <a:tab pos="1458913" algn="l"/>
                <a:tab pos="1916113" algn="l"/>
                <a:tab pos="2373313" algn="l"/>
                <a:tab pos="2830513" algn="l"/>
                <a:tab pos="3287713" algn="l"/>
                <a:tab pos="3744913" algn="l"/>
                <a:tab pos="4202113" algn="l"/>
                <a:tab pos="4659313" algn="l"/>
                <a:tab pos="5116513" algn="l"/>
                <a:tab pos="5573713" algn="l"/>
                <a:tab pos="6030913" algn="l"/>
                <a:tab pos="6488113" algn="l"/>
                <a:tab pos="6945313" algn="l"/>
                <a:tab pos="7402513" algn="l"/>
                <a:tab pos="7859713" algn="l"/>
                <a:tab pos="8316913" algn="l"/>
                <a:tab pos="8774113" algn="l"/>
                <a:tab pos="9231313" algn="l"/>
                <a:tab pos="9688513" algn="l"/>
              </a:tabLst>
              <a:defRPr b="1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544513" algn="l"/>
                <a:tab pos="1001713" algn="l"/>
                <a:tab pos="1458913" algn="l"/>
                <a:tab pos="1916113" algn="l"/>
                <a:tab pos="2373313" algn="l"/>
                <a:tab pos="2830513" algn="l"/>
                <a:tab pos="3287713" algn="l"/>
                <a:tab pos="3744913" algn="l"/>
                <a:tab pos="4202113" algn="l"/>
                <a:tab pos="4659313" algn="l"/>
                <a:tab pos="5116513" algn="l"/>
                <a:tab pos="5573713" algn="l"/>
                <a:tab pos="6030913" algn="l"/>
                <a:tab pos="6488113" algn="l"/>
                <a:tab pos="6945313" algn="l"/>
                <a:tab pos="7402513" algn="l"/>
                <a:tab pos="7859713" algn="l"/>
                <a:tab pos="8316913" algn="l"/>
                <a:tab pos="8774113" algn="l"/>
                <a:tab pos="9231313" algn="l"/>
                <a:tab pos="9688513" algn="l"/>
              </a:tabLst>
              <a:defRPr b="1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544513" algn="l"/>
                <a:tab pos="1001713" algn="l"/>
                <a:tab pos="1458913" algn="l"/>
                <a:tab pos="1916113" algn="l"/>
                <a:tab pos="2373313" algn="l"/>
                <a:tab pos="2830513" algn="l"/>
                <a:tab pos="3287713" algn="l"/>
                <a:tab pos="3744913" algn="l"/>
                <a:tab pos="4202113" algn="l"/>
                <a:tab pos="4659313" algn="l"/>
                <a:tab pos="5116513" algn="l"/>
                <a:tab pos="5573713" algn="l"/>
                <a:tab pos="6030913" algn="l"/>
                <a:tab pos="6488113" algn="l"/>
                <a:tab pos="6945313" algn="l"/>
                <a:tab pos="7402513" algn="l"/>
                <a:tab pos="7859713" algn="l"/>
                <a:tab pos="8316913" algn="l"/>
                <a:tab pos="8774113" algn="l"/>
                <a:tab pos="9231313" algn="l"/>
                <a:tab pos="9688513" algn="l"/>
              </a:tabLst>
              <a:defRPr b="1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544513" algn="l"/>
                <a:tab pos="1001713" algn="l"/>
                <a:tab pos="1458913" algn="l"/>
                <a:tab pos="1916113" algn="l"/>
                <a:tab pos="2373313" algn="l"/>
                <a:tab pos="2830513" algn="l"/>
                <a:tab pos="3287713" algn="l"/>
                <a:tab pos="3744913" algn="l"/>
                <a:tab pos="4202113" algn="l"/>
                <a:tab pos="4659313" algn="l"/>
                <a:tab pos="5116513" algn="l"/>
                <a:tab pos="5573713" algn="l"/>
                <a:tab pos="6030913" algn="l"/>
                <a:tab pos="6488113" algn="l"/>
                <a:tab pos="6945313" algn="l"/>
                <a:tab pos="7402513" algn="l"/>
                <a:tab pos="7859713" algn="l"/>
                <a:tab pos="8316913" algn="l"/>
                <a:tab pos="8774113" algn="l"/>
                <a:tab pos="9231313" algn="l"/>
                <a:tab pos="9688513" algn="l"/>
              </a:tabLst>
              <a:defRPr b="1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544513" algn="l"/>
                <a:tab pos="1001713" algn="l"/>
                <a:tab pos="1458913" algn="l"/>
                <a:tab pos="1916113" algn="l"/>
                <a:tab pos="2373313" algn="l"/>
                <a:tab pos="2830513" algn="l"/>
                <a:tab pos="3287713" algn="l"/>
                <a:tab pos="3744913" algn="l"/>
                <a:tab pos="4202113" algn="l"/>
                <a:tab pos="4659313" algn="l"/>
                <a:tab pos="5116513" algn="l"/>
                <a:tab pos="5573713" algn="l"/>
                <a:tab pos="6030913" algn="l"/>
                <a:tab pos="6488113" algn="l"/>
                <a:tab pos="6945313" algn="l"/>
                <a:tab pos="7402513" algn="l"/>
                <a:tab pos="7859713" algn="l"/>
                <a:tab pos="8316913" algn="l"/>
                <a:tab pos="8774113" algn="l"/>
                <a:tab pos="9231313" algn="l"/>
                <a:tab pos="9688513" algn="l"/>
              </a:tabLst>
              <a:defRPr b="1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lvl="1" eaLnBrk="1" hangingPunct="1">
              <a:spcBef>
                <a:spcPts val="500"/>
              </a:spcBef>
              <a:buClr>
                <a:srgbClr val="9FB8CD"/>
              </a:buClr>
              <a:buFont typeface="Wingdings 3" panose="05040102010807070707" pitchFamily="18" charset="2"/>
              <a:buChar char=""/>
            </a:pPr>
            <a:r>
              <a:rPr lang="en-US" altLang="en-US" sz="2000" b="0" dirty="0">
                <a:solidFill>
                  <a:srgbClr val="000000"/>
                </a:solidFill>
                <a:latin typeface="Gill Sans MT" panose="020B0502020104020203" pitchFamily="34" charset="0"/>
              </a:rPr>
              <a:t>After some simple algebraic rearranging, we obtain:</a:t>
            </a:r>
          </a:p>
          <a:p>
            <a:pPr lvl="1" eaLnBrk="1" hangingPunct="1">
              <a:spcBef>
                <a:spcPts val="500"/>
              </a:spcBef>
              <a:buClr>
                <a:srgbClr val="9FB8CD"/>
              </a:buClr>
              <a:buFont typeface="Wingdings 3" panose="05040102010807070707" pitchFamily="18" charset="2"/>
              <a:buChar char=""/>
            </a:pPr>
            <a:endParaRPr lang="en-US" altLang="en-US" sz="2000" b="0" dirty="0">
              <a:solidFill>
                <a:srgbClr val="000000"/>
              </a:solidFill>
              <a:latin typeface="Gill Sans MT" panose="020B0502020104020203" pitchFamily="34" charset="0"/>
            </a:endParaRPr>
          </a:p>
          <a:p>
            <a:pPr lvl="1" eaLnBrk="1" hangingPunct="1">
              <a:spcBef>
                <a:spcPts val="500"/>
              </a:spcBef>
              <a:buClrTx/>
              <a:buFontTx/>
              <a:buNone/>
            </a:pPr>
            <a:endParaRPr lang="en-US" altLang="en-US" sz="2000" b="0" dirty="0">
              <a:solidFill>
                <a:srgbClr val="000000"/>
              </a:solidFill>
              <a:latin typeface="Gill Sans MT" panose="020B0502020104020203" pitchFamily="34" charset="0"/>
            </a:endParaRPr>
          </a:p>
          <a:p>
            <a:pPr lvl="1" eaLnBrk="1" hangingPunct="1">
              <a:spcBef>
                <a:spcPts val="500"/>
              </a:spcBef>
              <a:buClrTx/>
              <a:buFontTx/>
              <a:buNone/>
            </a:pPr>
            <a:endParaRPr lang="en-US" altLang="en-US" sz="2000" b="0" dirty="0">
              <a:solidFill>
                <a:srgbClr val="000000"/>
              </a:solidFill>
              <a:latin typeface="Gill Sans MT" panose="020B0502020104020203" pitchFamily="34" charset="0"/>
            </a:endParaRPr>
          </a:p>
          <a:p>
            <a:pPr lvl="1" eaLnBrk="1" hangingPunct="1">
              <a:spcBef>
                <a:spcPts val="500"/>
              </a:spcBef>
              <a:buClrTx/>
              <a:buFontTx/>
              <a:buNone/>
            </a:pPr>
            <a:r>
              <a:rPr lang="en-US" altLang="en-US" sz="2000" b="0" dirty="0">
                <a:solidFill>
                  <a:srgbClr val="000000"/>
                </a:solidFill>
                <a:latin typeface="Gill Sans MT" panose="020B0502020104020203" pitchFamily="34" charset="0"/>
              </a:rPr>
              <a:t>                                                                          (slope)</a:t>
            </a:r>
          </a:p>
          <a:p>
            <a:pPr lvl="1" eaLnBrk="1" hangingPunct="1">
              <a:spcBef>
                <a:spcPts val="500"/>
              </a:spcBef>
              <a:buClrTx/>
              <a:buFontTx/>
              <a:buNone/>
            </a:pPr>
            <a:endParaRPr lang="en-US" altLang="en-US" sz="2000" b="0" dirty="0">
              <a:solidFill>
                <a:srgbClr val="000000"/>
              </a:solidFill>
              <a:latin typeface="Gill Sans MT" panose="020B0502020104020203" pitchFamily="34" charset="0"/>
            </a:endParaRPr>
          </a:p>
          <a:p>
            <a:pPr lvl="1" eaLnBrk="1" hangingPunct="1">
              <a:spcBef>
                <a:spcPts val="500"/>
              </a:spcBef>
              <a:buClrTx/>
              <a:buFontTx/>
              <a:buNone/>
            </a:pPr>
            <a:r>
              <a:rPr lang="en-US" altLang="en-US" sz="2000" b="0" dirty="0">
                <a:solidFill>
                  <a:srgbClr val="00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                                                   </a:t>
            </a:r>
          </a:p>
          <a:p>
            <a:pPr lvl="1" eaLnBrk="1" hangingPunct="1">
              <a:spcBef>
                <a:spcPts val="500"/>
              </a:spcBef>
              <a:buClrTx/>
              <a:buFontTx/>
              <a:buNone/>
            </a:pPr>
            <a:r>
              <a:rPr lang="en-US" altLang="en-US" sz="2000" b="0" dirty="0">
                <a:solidFill>
                  <a:srgbClr val="00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                                                                (intercept)</a:t>
            </a:r>
          </a:p>
          <a:p>
            <a:pPr lvl="1" eaLnBrk="1" hangingPunct="1">
              <a:spcBef>
                <a:spcPts val="500"/>
              </a:spcBef>
              <a:buClrTx/>
              <a:buFontTx/>
              <a:buNone/>
            </a:pPr>
            <a:endParaRPr lang="en-US" altLang="en-US" sz="2000" b="0" dirty="0">
              <a:solidFill>
                <a:srgbClr val="000000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  <a:p>
            <a:pPr eaLnBrk="1" hangingPunct="1">
              <a:spcBef>
                <a:spcPts val="600"/>
              </a:spcBef>
              <a:buClrTx/>
              <a:buFontTx/>
              <a:buNone/>
            </a:pPr>
            <a:endParaRPr lang="en-US" altLang="en-US" sz="2600" baseline="-25000" dirty="0">
              <a:solidFill>
                <a:srgbClr val="000000"/>
              </a:solidFill>
              <a:latin typeface="Gill Sans MT" panose="020B0502020104020203" pitchFamily="34" charset="0"/>
            </a:endParaRPr>
          </a:p>
          <a:p>
            <a:pPr eaLnBrk="1" hangingPunct="1">
              <a:spcBef>
                <a:spcPts val="600"/>
              </a:spcBef>
              <a:buClrTx/>
              <a:buFontTx/>
              <a:buNone/>
            </a:pPr>
            <a:endParaRPr lang="en-US" altLang="en-US" sz="2600" baseline="-25000" dirty="0">
              <a:solidFill>
                <a:srgbClr val="000000"/>
              </a:solidFill>
              <a:latin typeface="Gill Sans MT" panose="020B0502020104020203" pitchFamily="34" charset="0"/>
            </a:endParaRPr>
          </a:p>
          <a:p>
            <a:pPr eaLnBrk="1" hangingPunct="1">
              <a:spcBef>
                <a:spcPts val="600"/>
              </a:spcBef>
              <a:buClrTx/>
              <a:buFontTx/>
              <a:buNone/>
            </a:pPr>
            <a:endParaRPr lang="en-US" altLang="en-US" sz="2600" baseline="-25000" dirty="0">
              <a:solidFill>
                <a:srgbClr val="000000"/>
              </a:solidFill>
              <a:latin typeface="Gill Sans MT" panose="020B05020201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761514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1026"/>
          <p:cNvSpPr>
            <a:spLocks noChangeArrowheads="1"/>
          </p:cNvSpPr>
          <p:nvPr/>
        </p:nvSpPr>
        <p:spPr bwMode="auto">
          <a:xfrm>
            <a:off x="122555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35843" name="Rectangle 1027"/>
          <p:cNvSpPr>
            <a:spLocks noChangeArrowheads="1"/>
          </p:cNvSpPr>
          <p:nvPr/>
        </p:nvSpPr>
        <p:spPr bwMode="auto">
          <a:xfrm>
            <a:off x="366395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35844" name="Rectangle 1028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anchor="b"/>
          <a:lstStyle/>
          <a:p>
            <a:r>
              <a:rPr lang="en-US" altLang="en-US" dirty="0"/>
              <a:t>Define a linear function</a:t>
            </a:r>
          </a:p>
        </p:txBody>
      </p:sp>
      <p:sp>
        <p:nvSpPr>
          <p:cNvPr id="35845" name="Rectangle 1029"/>
          <p:cNvSpPr>
            <a:spLocks noGrp="1" noChangeArrowheads="1"/>
          </p:cNvSpPr>
          <p:nvPr>
            <p:ph type="body" idx="1"/>
          </p:nvPr>
        </p:nvSpPr>
        <p:spPr>
          <a:xfrm>
            <a:off x="609600" y="1109662"/>
            <a:ext cx="8305800" cy="2743200"/>
          </a:xfrm>
          <a:noFill/>
        </p:spPr>
        <p:txBody>
          <a:bodyPr/>
          <a:lstStyle/>
          <a:p>
            <a:r>
              <a:rPr lang="en-US" altLang="en-US" dirty="0"/>
              <a:t>Simplest equation that describes the dependence of variable or output y  on input X </a:t>
            </a:r>
          </a:p>
          <a:p>
            <a:pPr algn="ctr">
              <a:buFont typeface="Monotype Sorts" pitchFamily="2" charset="2"/>
              <a:buNone/>
            </a:pPr>
            <a:endParaRPr lang="en-US" altLang="en-US" dirty="0"/>
          </a:p>
          <a:p>
            <a:pPr algn="ctr">
              <a:buFont typeface="Monotype Sorts" pitchFamily="2" charset="2"/>
              <a:buNone/>
            </a:pPr>
            <a:endParaRPr lang="en-US" altLang="en-US" dirty="0"/>
          </a:p>
          <a:p>
            <a:r>
              <a:rPr lang="en-US" altLang="en-US" dirty="0"/>
              <a:t>    is the slope vector</a:t>
            </a:r>
          </a:p>
        </p:txBody>
      </p:sp>
      <p:graphicFrame>
        <p:nvGraphicFramePr>
          <p:cNvPr id="6" name="Object 1030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15765953"/>
              </p:ext>
            </p:extLst>
          </p:nvPr>
        </p:nvGraphicFramePr>
        <p:xfrm>
          <a:off x="3144838" y="1957388"/>
          <a:ext cx="170973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672840" imgH="203040" progId="Equation.DSMT4">
                  <p:embed/>
                </p:oleObj>
              </mc:Choice>
              <mc:Fallback>
                <p:oleObj name="Equation" r:id="rId3" imgW="672840" imgH="203040" progId="Equation.DSMT4">
                  <p:embed/>
                  <p:pic>
                    <p:nvPicPr>
                      <p:cNvPr id="6" name="Object 1030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4838" y="1957388"/>
                        <a:ext cx="1709737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30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65022706"/>
              </p:ext>
            </p:extLst>
          </p:nvPr>
        </p:nvGraphicFramePr>
        <p:xfrm>
          <a:off x="914400" y="2481262"/>
          <a:ext cx="38576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152280" imgH="203040" progId="Equation.DSMT4">
                  <p:embed/>
                </p:oleObj>
              </mc:Choice>
              <mc:Fallback>
                <p:oleObj name="Equation" r:id="rId5" imgW="152280" imgH="203040" progId="Equation.DSMT4">
                  <p:embed/>
                  <p:pic>
                    <p:nvPicPr>
                      <p:cNvPr id="12" name="Object 1030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481262"/>
                        <a:ext cx="385763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6440019"/>
      </p:ext>
    </p:extLst>
  </p:cSld>
  <p:clrMapOvr>
    <a:masterClrMapping/>
  </p:clrMapOvr>
  <p:transition spd="slow">
    <p:random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305800" cy="1447800"/>
          </a:xfrm>
        </p:spPr>
        <p:txBody>
          <a:bodyPr/>
          <a:lstStyle/>
          <a:p>
            <a:r>
              <a:rPr lang="en-US" altLang="en-US" dirty="0"/>
              <a:t>Searching a least squares prediction line to pass all points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977" y="1447800"/>
            <a:ext cx="8467117" cy="41561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261156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0"/>
            <a:ext cx="8305800" cy="762000"/>
          </a:xfrm>
        </p:spPr>
        <p:txBody>
          <a:bodyPr/>
          <a:lstStyle/>
          <a:p>
            <a:r>
              <a:rPr lang="en-US" altLang="en-US" dirty="0"/>
              <a:t>Goodness of function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0" y="764147"/>
            <a:ext cx="5056709" cy="3045854"/>
          </a:xfrm>
          <a:prstGeom prst="rect">
            <a:avLst/>
          </a:prstGeom>
        </p:spPr>
      </p:pic>
      <p:graphicFrame>
        <p:nvGraphicFramePr>
          <p:cNvPr id="9" name="Object 6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07780010"/>
              </p:ext>
            </p:extLst>
          </p:nvPr>
        </p:nvGraphicFramePr>
        <p:xfrm>
          <a:off x="533400" y="3962400"/>
          <a:ext cx="5843587" cy="254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2997000" imgH="1193760" progId="Equation.DSMT4">
                  <p:embed/>
                </p:oleObj>
              </mc:Choice>
              <mc:Fallback>
                <p:oleObj name="Equation" r:id="rId4" imgW="2997000" imgH="1193760" progId="Equation.DSMT4">
                  <p:embed/>
                  <p:pic>
                    <p:nvPicPr>
                      <p:cNvPr id="9" name="Object 6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962400"/>
                        <a:ext cx="5843587" cy="254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0900469"/>
              </p:ext>
            </p:extLst>
          </p:nvPr>
        </p:nvGraphicFramePr>
        <p:xfrm>
          <a:off x="6710363" y="4208463"/>
          <a:ext cx="1930400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6" imgW="990360" imgH="1143000" progId="Equation.DSMT4">
                  <p:embed/>
                </p:oleObj>
              </mc:Choice>
              <mc:Fallback>
                <p:oleObj name="Equation" r:id="rId6" imgW="990360" imgH="1143000" progId="Equation.DSMT4">
                  <p:embed/>
                  <p:pic>
                    <p:nvPicPr>
                      <p:cNvPr id="10" name="Object 6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0363" y="4208463"/>
                        <a:ext cx="1930400" cy="243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72818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Footer Placeholder 4"/>
          <p:cNvSpPr>
            <a:spLocks noGrp="1"/>
          </p:cNvSpPr>
          <p:nvPr>
            <p:ph type="ftr" sz="quarter" idx="4294967295"/>
          </p:nvPr>
        </p:nvSpPr>
        <p:spPr/>
        <p:txBody>
          <a:bodyPr/>
          <a:lstStyle/>
          <a:p>
            <a:endParaRPr lang="en-US" altLang="en-US" dirty="0"/>
          </a:p>
        </p:txBody>
      </p:sp>
      <p:sp>
        <p:nvSpPr>
          <p:cNvPr id="476162" name="Rectangle 2"/>
          <p:cNvSpPr>
            <a:spLocks noGrp="1" noChangeArrowheads="1"/>
          </p:cNvSpPr>
          <p:nvPr>
            <p:ph type="title"/>
          </p:nvPr>
        </p:nvSpPr>
        <p:spPr>
          <a:xfrm>
            <a:off x="255467" y="76200"/>
            <a:ext cx="8305800" cy="762000"/>
          </a:xfrm>
        </p:spPr>
        <p:txBody>
          <a:bodyPr/>
          <a:lstStyle/>
          <a:p>
            <a:r>
              <a:rPr lang="en-US" altLang="en-US" dirty="0"/>
              <a:t>Pick the best function </a:t>
            </a:r>
          </a:p>
        </p:txBody>
      </p:sp>
      <p:sp>
        <p:nvSpPr>
          <p:cNvPr id="476167" name="Rectangle 7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NZ"/>
          </a:p>
        </p:txBody>
      </p:sp>
      <p:sp>
        <p:nvSpPr>
          <p:cNvPr id="476169" name="Rectangle 9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NZ"/>
          </a:p>
        </p:txBody>
      </p:sp>
      <p:sp>
        <p:nvSpPr>
          <p:cNvPr id="476171" name="Rectangle 11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NZ"/>
          </a:p>
        </p:txBody>
      </p:sp>
      <p:sp>
        <p:nvSpPr>
          <p:cNvPr id="476174" name="Rectangle 14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NZ"/>
          </a:p>
        </p:txBody>
      </p:sp>
      <p:sp>
        <p:nvSpPr>
          <p:cNvPr id="476176" name="Rectangle 16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NZ"/>
          </a:p>
        </p:txBody>
      </p:sp>
      <p:sp>
        <p:nvSpPr>
          <p:cNvPr id="476178" name="Rectangle 18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NZ"/>
          </a:p>
        </p:txBody>
      </p:sp>
      <p:sp>
        <p:nvSpPr>
          <p:cNvPr id="476180" name="Rectangle 20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NZ"/>
          </a:p>
        </p:txBody>
      </p:sp>
      <p:sp>
        <p:nvSpPr>
          <p:cNvPr id="476182" name="Rectangle 22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NZ"/>
          </a:p>
        </p:txBody>
      </p:sp>
      <p:sp>
        <p:nvSpPr>
          <p:cNvPr id="476183" name="Text Box 23"/>
          <p:cNvSpPr txBox="1">
            <a:spLocks noChangeArrowheads="1"/>
          </p:cNvSpPr>
          <p:nvPr/>
        </p:nvSpPr>
        <p:spPr bwMode="auto">
          <a:xfrm>
            <a:off x="533400" y="3278613"/>
            <a:ext cx="7620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rgbClr val="A50021"/>
                </a:solidFill>
              </a:rPr>
              <a:t>How to get      that can minimize the sum of squares of errors?</a:t>
            </a:r>
          </a:p>
        </p:txBody>
      </p:sp>
      <p:graphicFrame>
        <p:nvGraphicFramePr>
          <p:cNvPr id="21" name="Object 6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53458600"/>
              </p:ext>
            </p:extLst>
          </p:nvPr>
        </p:nvGraphicFramePr>
        <p:xfrm>
          <a:off x="2211388" y="952500"/>
          <a:ext cx="3119437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1600200" imgH="736560" progId="Equation.DSMT4">
                  <p:embed/>
                </p:oleObj>
              </mc:Choice>
              <mc:Fallback>
                <p:oleObj name="Equation" r:id="rId4" imgW="1600200" imgH="736560" progId="Equation.DSMT4">
                  <p:embed/>
                  <p:pic>
                    <p:nvPicPr>
                      <p:cNvPr id="21" name="Object 6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1388" y="952500"/>
                        <a:ext cx="3119437" cy="157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030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95192367"/>
              </p:ext>
            </p:extLst>
          </p:nvPr>
        </p:nvGraphicFramePr>
        <p:xfrm>
          <a:off x="2438400" y="3278613"/>
          <a:ext cx="38576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6" imgW="152280" imgH="203040" progId="Equation.DSMT4">
                  <p:embed/>
                </p:oleObj>
              </mc:Choice>
              <mc:Fallback>
                <p:oleObj name="Equation" r:id="rId6" imgW="152280" imgH="203040" progId="Equation.DSMT4">
                  <p:embed/>
                  <p:pic>
                    <p:nvPicPr>
                      <p:cNvPr id="23" name="Object 1030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278613"/>
                        <a:ext cx="385763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23"/>
          <p:cNvSpPr txBox="1">
            <a:spLocks noChangeArrowheads="1"/>
          </p:cNvSpPr>
          <p:nvPr/>
        </p:nvSpPr>
        <p:spPr bwMode="auto">
          <a:xfrm>
            <a:off x="598367" y="4547818"/>
            <a:ext cx="7620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rgbClr val="A50021"/>
                </a:solidFill>
              </a:rPr>
              <a:t>Gradient descent  &amp; convex optimization</a:t>
            </a:r>
          </a:p>
        </p:txBody>
      </p:sp>
      <p:graphicFrame>
        <p:nvGraphicFramePr>
          <p:cNvPr id="25" name="Object 6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91916698"/>
              </p:ext>
            </p:extLst>
          </p:nvPr>
        </p:nvGraphicFramePr>
        <p:xfrm>
          <a:off x="936625" y="5369117"/>
          <a:ext cx="254952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8" imgW="1307880" imgH="431640" progId="Equation.DSMT4">
                  <p:embed/>
                </p:oleObj>
              </mc:Choice>
              <mc:Fallback>
                <p:oleObj name="Equation" r:id="rId8" imgW="1307880" imgH="431640" progId="Equation.DSMT4">
                  <p:embed/>
                  <p:pic>
                    <p:nvPicPr>
                      <p:cNvPr id="25" name="Object 6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5" y="5369117"/>
                        <a:ext cx="2549525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6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27942146"/>
              </p:ext>
            </p:extLst>
          </p:nvPr>
        </p:nvGraphicFramePr>
        <p:xfrm>
          <a:off x="4621213" y="5508625"/>
          <a:ext cx="222885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10" imgW="1143000" imgH="228600" progId="Equation.DSMT4">
                  <p:embed/>
                </p:oleObj>
              </mc:Choice>
              <mc:Fallback>
                <p:oleObj name="Equation" r:id="rId10" imgW="1143000" imgH="228600" progId="Equation.DSMT4">
                  <p:embed/>
                  <p:pic>
                    <p:nvPicPr>
                      <p:cNvPr id="26" name="Object 6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213" y="5508625"/>
                        <a:ext cx="2228850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273519"/>
      </p:ext>
    </p:extLst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ick the best function</a:t>
            </a:r>
            <a:endParaRPr lang="zh-CN" altLang="en-US" dirty="0"/>
          </a:p>
        </p:txBody>
      </p:sp>
      <p:sp>
        <p:nvSpPr>
          <p:cNvPr id="4" name="Rectangle 3"/>
          <p:cNvSpPr/>
          <p:nvPr/>
        </p:nvSpPr>
        <p:spPr>
          <a:xfrm>
            <a:off x="733426" y="977235"/>
            <a:ext cx="604837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/>
              <a:t>n training examples,  m   features</a:t>
            </a:r>
          </a:p>
        </p:txBody>
      </p:sp>
      <p:sp>
        <p:nvSpPr>
          <p:cNvPr id="5" name="Rectangle 4"/>
          <p:cNvSpPr/>
          <p:nvPr/>
        </p:nvSpPr>
        <p:spPr>
          <a:xfrm>
            <a:off x="152400" y="1743670"/>
            <a:ext cx="420947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u="sng" dirty="0"/>
              <a:t>Gradient descent</a:t>
            </a:r>
          </a:p>
        </p:txBody>
      </p:sp>
      <p:sp>
        <p:nvSpPr>
          <p:cNvPr id="6" name="Rectangle 5"/>
          <p:cNvSpPr/>
          <p:nvPr/>
        </p:nvSpPr>
        <p:spPr>
          <a:xfrm>
            <a:off x="4800600" y="1743670"/>
            <a:ext cx="420947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u="sng" dirty="0"/>
              <a:t>Convex optimization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4419600" y="1905000"/>
            <a:ext cx="0" cy="373380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4800600" y="2394985"/>
            <a:ext cx="41148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n-US" sz="2800" dirty="0"/>
              <a:t>No need to choose    .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sz="2800" dirty="0"/>
              <a:t>Don’t need to iterate.</a:t>
            </a:r>
          </a:p>
        </p:txBody>
      </p:sp>
      <p:sp>
        <p:nvSpPr>
          <p:cNvPr id="9" name="Rectangle 8"/>
          <p:cNvSpPr/>
          <p:nvPr/>
        </p:nvSpPr>
        <p:spPr>
          <a:xfrm>
            <a:off x="514922" y="2420684"/>
            <a:ext cx="3999357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n-US" sz="2800" dirty="0"/>
              <a:t>Need to choose    . 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sz="2800" dirty="0"/>
              <a:t>Needs many iterations.</a:t>
            </a:r>
          </a:p>
          <a:p>
            <a:endParaRPr lang="en-US" sz="2800" dirty="0"/>
          </a:p>
        </p:txBody>
      </p:sp>
      <p:pic>
        <p:nvPicPr>
          <p:cNvPr id="10" name="Picture 9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1400" y="2633546"/>
            <a:ext cx="200025" cy="16002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763441" y="4705403"/>
            <a:ext cx="352367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n-US" sz="2800" dirty="0"/>
              <a:t>Works well even when   m  is large.</a:t>
            </a:r>
          </a:p>
        </p:txBody>
      </p:sp>
      <p:sp>
        <p:nvSpPr>
          <p:cNvPr id="12" name="Rectangle 11"/>
          <p:cNvSpPr/>
          <p:nvPr/>
        </p:nvSpPr>
        <p:spPr>
          <a:xfrm>
            <a:off x="4800601" y="3248680"/>
            <a:ext cx="399980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n-US" sz="2800" dirty="0"/>
              <a:t>Need to compute</a:t>
            </a:r>
          </a:p>
        </p:txBody>
      </p:sp>
      <p:pic>
        <p:nvPicPr>
          <p:cNvPr id="13" name="Picture 1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7801" y="3771900"/>
            <a:ext cx="1448181" cy="384048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4800601" y="4095750"/>
            <a:ext cx="442460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n-US" sz="2800" dirty="0"/>
              <a:t>Slow if  m   is very large.</a:t>
            </a:r>
          </a:p>
        </p:txBody>
      </p:sp>
      <p:pic>
        <p:nvPicPr>
          <p:cNvPr id="15" name="Picture 14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61389" y="2602230"/>
            <a:ext cx="200025" cy="160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6805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0064"/>
            <a:ext cx="7200897" cy="977900"/>
          </a:xfrm>
        </p:spPr>
        <p:txBody>
          <a:bodyPr>
            <a:normAutofit/>
          </a:bodyPr>
          <a:lstStyle/>
          <a:p>
            <a:r>
              <a:rPr lang="en-US" altLang="en-US" b="1" dirty="0">
                <a:solidFill>
                  <a:schemeClr val="accent2"/>
                </a:solidFill>
              </a:rPr>
              <a:t>Outline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295400"/>
            <a:ext cx="7772400" cy="2938842"/>
          </a:xfrm>
        </p:spPr>
        <p:txBody>
          <a:bodyPr>
            <a:normAutofit/>
          </a:bodyPr>
          <a:lstStyle/>
          <a:p>
            <a:r>
              <a:rPr lang="en-US" altLang="en-US" sz="3200" dirty="0"/>
              <a:t>Regression</a:t>
            </a:r>
          </a:p>
          <a:p>
            <a:r>
              <a:rPr lang="en-US" altLang="en-US" sz="3200" dirty="0">
                <a:solidFill>
                  <a:srgbClr val="FF0000"/>
                </a:solidFill>
              </a:rPr>
              <a:t>Logistic regression</a:t>
            </a:r>
            <a:endParaRPr lang="en-US" altLang="en-US" sz="3200" dirty="0"/>
          </a:p>
        </p:txBody>
      </p:sp>
    </p:spTree>
    <p:extLst>
      <p:ext uri="{BB962C8B-B14F-4D97-AF65-F5344CB8AC3E}">
        <p14:creationId xmlns:p14="http://schemas.microsoft.com/office/powerpoint/2010/main" val="215695269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04800" y="183341"/>
            <a:ext cx="541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Logistic regression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43370" y="984978"/>
            <a:ext cx="796722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Email: Spam / Not Spam?</a:t>
            </a:r>
          </a:p>
          <a:p>
            <a:r>
              <a:rPr lang="en-US" sz="2400" dirty="0"/>
              <a:t>Online Transactions: Fraudulent (Yes / No)?</a:t>
            </a:r>
          </a:p>
          <a:p>
            <a:r>
              <a:rPr lang="en-US" sz="2400" dirty="0"/>
              <a:t>Tumor: Malignant / Benign ?</a:t>
            </a:r>
          </a:p>
        </p:txBody>
      </p:sp>
      <p:pic>
        <p:nvPicPr>
          <p:cNvPr id="5" name="Picture 4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5920" y="2726264"/>
            <a:ext cx="1492301" cy="367589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2971799" y="2432131"/>
            <a:ext cx="5638800" cy="12464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0: “Negative Class” (e.g., benign tumor)</a:t>
            </a:r>
          </a:p>
          <a:p>
            <a:r>
              <a:rPr lang="en-US" sz="300" dirty="0"/>
              <a:t> </a:t>
            </a:r>
            <a:endParaRPr lang="en-US" sz="2400" dirty="0"/>
          </a:p>
          <a:p>
            <a:r>
              <a:rPr lang="en-US" sz="2400" dirty="0"/>
              <a:t>1: “Positive Class” (e.g., malignant tumor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43370" y="4249215"/>
            <a:ext cx="72814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reshold classifier                      output at 0.5: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040728" y="5224740"/>
            <a:ext cx="66718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If </a:t>
            </a:r>
            <a:r>
              <a:rPr lang="en-US" altLang="zh-CN" sz="2400" dirty="0"/>
              <a:t>f(x) is larger than 0.5</a:t>
            </a:r>
            <a:r>
              <a:rPr lang="en-US" sz="2400" dirty="0"/>
              <a:t> ,     predict “y = 1”</a:t>
            </a:r>
          </a:p>
        </p:txBody>
      </p:sp>
      <p:graphicFrame>
        <p:nvGraphicFramePr>
          <p:cNvPr id="19" name="Object 6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33460103"/>
              </p:ext>
            </p:extLst>
          </p:nvPr>
        </p:nvGraphicFramePr>
        <p:xfrm>
          <a:off x="3355396" y="3995652"/>
          <a:ext cx="1857375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5" imgW="952200" imgH="393480" progId="Equation.DSMT4">
                  <p:embed/>
                </p:oleObj>
              </mc:Choice>
              <mc:Fallback>
                <p:oleObj name="Equation" r:id="rId5" imgW="952200" imgH="393480" progId="Equation.DSMT4">
                  <p:embed/>
                  <p:pic>
                    <p:nvPicPr>
                      <p:cNvPr id="19" name="Object 6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5396" y="3995652"/>
                        <a:ext cx="1857375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2014970" y="5737537"/>
            <a:ext cx="66718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If </a:t>
            </a:r>
            <a:r>
              <a:rPr lang="en-US" altLang="zh-CN" sz="2400" dirty="0"/>
              <a:t>f(x) is not larger than 0.5</a:t>
            </a:r>
            <a:r>
              <a:rPr lang="en-US" sz="2400" dirty="0"/>
              <a:t> , predict “y = 0”</a:t>
            </a:r>
          </a:p>
        </p:txBody>
      </p:sp>
    </p:spTree>
    <p:extLst>
      <p:ext uri="{BB962C8B-B14F-4D97-AF65-F5344CB8AC3E}">
        <p14:creationId xmlns:p14="http://schemas.microsoft.com/office/powerpoint/2010/main" val="2522388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0064"/>
            <a:ext cx="7200897" cy="977900"/>
          </a:xfrm>
        </p:spPr>
        <p:txBody>
          <a:bodyPr>
            <a:normAutofit/>
          </a:bodyPr>
          <a:lstStyle/>
          <a:p>
            <a:r>
              <a:rPr lang="en-US" altLang="en-US" b="1" dirty="0">
                <a:solidFill>
                  <a:schemeClr val="accent2"/>
                </a:solidFill>
              </a:rPr>
              <a:t>Outline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295400"/>
            <a:ext cx="7772400" cy="2938842"/>
          </a:xfrm>
        </p:spPr>
        <p:txBody>
          <a:bodyPr>
            <a:normAutofit/>
          </a:bodyPr>
          <a:lstStyle/>
          <a:p>
            <a:r>
              <a:rPr lang="en-US" altLang="en-US" sz="3200" dirty="0">
                <a:solidFill>
                  <a:srgbClr val="FF0000"/>
                </a:solidFill>
              </a:rPr>
              <a:t>Regression</a:t>
            </a:r>
          </a:p>
          <a:p>
            <a:r>
              <a:rPr lang="en-US" altLang="en-US" sz="3200" dirty="0"/>
              <a:t>Logistic regression</a:t>
            </a:r>
          </a:p>
        </p:txBody>
      </p:sp>
    </p:spTree>
    <p:extLst>
      <p:ext uri="{BB962C8B-B14F-4D97-AF65-F5344CB8AC3E}">
        <p14:creationId xmlns:p14="http://schemas.microsoft.com/office/powerpoint/2010/main" val="320829159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0064"/>
            <a:ext cx="7200897" cy="977900"/>
          </a:xfrm>
        </p:spPr>
        <p:txBody>
          <a:bodyPr>
            <a:normAutofit/>
          </a:bodyPr>
          <a:lstStyle/>
          <a:p>
            <a:r>
              <a:rPr lang="en-US" altLang="en-US" b="1" dirty="0">
                <a:solidFill>
                  <a:schemeClr val="accent2"/>
                </a:solidFill>
              </a:rPr>
              <a:t>Machine learning models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295400"/>
            <a:ext cx="8305800" cy="5029200"/>
          </a:xfrm>
        </p:spPr>
        <p:txBody>
          <a:bodyPr>
            <a:noAutofit/>
          </a:bodyPr>
          <a:lstStyle/>
          <a:p>
            <a:r>
              <a:rPr lang="en-US" altLang="en-US" sz="2800" b="1" dirty="0"/>
              <a:t>Supervised (inductive) learning</a:t>
            </a:r>
          </a:p>
          <a:p>
            <a:pPr lvl="1"/>
            <a:r>
              <a:rPr lang="en-US" altLang="en-US" sz="2400" dirty="0"/>
              <a:t>Training data includes desired outputs</a:t>
            </a:r>
          </a:p>
          <a:p>
            <a:r>
              <a:rPr lang="en-US" altLang="en-US" sz="2800" b="1" dirty="0"/>
              <a:t>Unsupervised learning</a:t>
            </a:r>
          </a:p>
          <a:p>
            <a:pPr lvl="1"/>
            <a:r>
              <a:rPr lang="en-US" altLang="en-US" sz="2400" dirty="0"/>
              <a:t>Training data does not include desired outputs</a:t>
            </a:r>
          </a:p>
          <a:p>
            <a:r>
              <a:rPr lang="en-US" altLang="en-US" sz="2800" b="1" dirty="0"/>
              <a:t>Semi-supervised learning</a:t>
            </a:r>
          </a:p>
          <a:p>
            <a:pPr lvl="1"/>
            <a:r>
              <a:rPr lang="en-US" altLang="en-US" sz="2400" dirty="0"/>
              <a:t>Training data includes a few desired outputs</a:t>
            </a:r>
          </a:p>
          <a:p>
            <a:r>
              <a:rPr lang="en-US" altLang="en-US" sz="2800" b="1" dirty="0"/>
              <a:t>Transfer learning</a:t>
            </a:r>
          </a:p>
          <a:p>
            <a:pPr lvl="1"/>
            <a:r>
              <a:rPr lang="en-US" altLang="en-US" sz="2400" dirty="0"/>
              <a:t>Training data includes a few outputs unrelated to training data</a:t>
            </a:r>
          </a:p>
        </p:txBody>
      </p:sp>
    </p:spTree>
    <p:extLst>
      <p:ext uri="{BB962C8B-B14F-4D97-AF65-F5344CB8AC3E}">
        <p14:creationId xmlns:p14="http://schemas.microsoft.com/office/powerpoint/2010/main" val="90713020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27531" y="0"/>
            <a:ext cx="9040369" cy="977900"/>
          </a:xfrm>
        </p:spPr>
        <p:txBody>
          <a:bodyPr>
            <a:normAutofit/>
          </a:bodyPr>
          <a:lstStyle/>
          <a:p>
            <a:r>
              <a:rPr lang="en-US" altLang="zh-TW" dirty="0"/>
              <a:t>Machine Learning ≈ Looking for a Func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838200" y="1003658"/>
            <a:ext cx="5915025" cy="2167145"/>
          </a:xfrm>
        </p:spPr>
        <p:txBody>
          <a:bodyPr>
            <a:normAutofit/>
          </a:bodyPr>
          <a:lstStyle/>
          <a:p>
            <a:r>
              <a:rPr lang="en-US" altLang="zh-TW" dirty="0"/>
              <a:t>Speech Recognition</a:t>
            </a:r>
          </a:p>
          <a:p>
            <a:endParaRPr lang="en-US" altLang="zh-TW" dirty="0"/>
          </a:p>
          <a:p>
            <a:r>
              <a:rPr lang="en-US" altLang="zh-TW" dirty="0"/>
              <a:t>Image Recognition</a:t>
            </a:r>
          </a:p>
          <a:p>
            <a:endParaRPr lang="en-US" altLang="zh-TW" dirty="0"/>
          </a:p>
          <a:p>
            <a:endParaRPr lang="en-US" altLang="zh-TW" dirty="0"/>
          </a:p>
        </p:txBody>
      </p:sp>
      <p:graphicFrame>
        <p:nvGraphicFramePr>
          <p:cNvPr id="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864288"/>
              </p:ext>
            </p:extLst>
          </p:nvPr>
        </p:nvGraphicFramePr>
        <p:xfrm>
          <a:off x="1860645" y="1429189"/>
          <a:ext cx="2867025" cy="345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方程式" r:id="rId3" imgW="1790640" imgH="215640" progId="Equation.3">
                  <p:embed/>
                </p:oleObj>
              </mc:Choice>
              <mc:Fallback>
                <p:oleObj name="方程式" r:id="rId3" imgW="1790640" imgH="215640" progId="Equation.3">
                  <p:embed/>
                  <p:pic>
                    <p:nvPicPr>
                      <p:cNvPr id="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645" y="1429189"/>
                        <a:ext cx="2867025" cy="3452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230657"/>
              </p:ext>
            </p:extLst>
          </p:nvPr>
        </p:nvGraphicFramePr>
        <p:xfrm>
          <a:off x="2424948" y="2233423"/>
          <a:ext cx="2867025" cy="345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方程式" r:id="rId5" imgW="1790640" imgH="215640" progId="Equation.3">
                  <p:embed/>
                </p:oleObj>
              </mc:Choice>
              <mc:Fallback>
                <p:oleObj name="方程式" r:id="rId5" imgW="1790640" imgH="215640" progId="Equation.3">
                  <p:embed/>
                  <p:pic>
                    <p:nvPicPr>
                      <p:cNvPr id="5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948" y="2233423"/>
                        <a:ext cx="2867025" cy="3452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字方塊 7"/>
          <p:cNvSpPr txBox="1"/>
          <p:nvPr/>
        </p:nvSpPr>
        <p:spPr>
          <a:xfrm>
            <a:off x="5291973" y="2209854"/>
            <a:ext cx="710291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100" dirty="0"/>
              <a:t>“Cat”</a:t>
            </a:r>
            <a:endParaRPr lang="zh-TW" altLang="en-US" sz="2100" dirty="0"/>
          </a:p>
        </p:txBody>
      </p:sp>
      <p:sp>
        <p:nvSpPr>
          <p:cNvPr id="9" name="文字方塊 8"/>
          <p:cNvSpPr txBox="1"/>
          <p:nvPr/>
        </p:nvSpPr>
        <p:spPr>
          <a:xfrm>
            <a:off x="4727669" y="1405800"/>
            <a:ext cx="2613082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100" dirty="0"/>
              <a:t>“How are you”</a:t>
            </a:r>
            <a:endParaRPr lang="zh-TW" altLang="en-US" sz="2100" dirty="0"/>
          </a:p>
        </p:txBody>
      </p:sp>
      <p:pic>
        <p:nvPicPr>
          <p:cNvPr id="12" name="圖片 1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30909" y="1386836"/>
            <a:ext cx="2190831" cy="387633"/>
          </a:xfrm>
          <a:prstGeom prst="rect">
            <a:avLst/>
          </a:prstGeom>
        </p:spPr>
      </p:pic>
      <p:pic>
        <p:nvPicPr>
          <p:cNvPr id="20" name="Picture 12" descr="https://encrypted-tbn1.gstatic.com/images?q=tbn:ANd9GcRcwlRKAlSIaCI4W5PRYVbuBQQXifF-56bFqAjh9DMe-_3Lh8_YKw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1281" y="2124705"/>
            <a:ext cx="829532" cy="6297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20869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8" grpId="0"/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pervised learning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912273" y="4744742"/>
            <a:ext cx="6508703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dirty="0">
                <a:solidFill>
                  <a:srgbClr val="0000FF"/>
                </a:solidFill>
              </a:rPr>
              <a:t>Supervised learning: given labeled examples</a:t>
            </a:r>
          </a:p>
        </p:txBody>
      </p:sp>
      <p:sp>
        <p:nvSpPr>
          <p:cNvPr id="17" name="Oval 16"/>
          <p:cNvSpPr/>
          <p:nvPr/>
        </p:nvSpPr>
        <p:spPr>
          <a:xfrm>
            <a:off x="3925528" y="1948280"/>
            <a:ext cx="1138525" cy="1016000"/>
          </a:xfrm>
          <a:prstGeom prst="ellipse">
            <a:avLst/>
          </a:prstGeom>
          <a:noFill/>
          <a:ln w="38100" cmpd="sng">
            <a:solidFill>
              <a:srgbClr val="0000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3962400" y="2123449"/>
            <a:ext cx="108234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odel/</a:t>
            </a:r>
          </a:p>
          <a:p>
            <a:r>
              <a:rPr lang="en-US" dirty="0"/>
              <a:t>predictor</a:t>
            </a:r>
          </a:p>
        </p:txBody>
      </p:sp>
      <p:sp>
        <p:nvSpPr>
          <p:cNvPr id="19" name="Right Arrow 18"/>
          <p:cNvSpPr/>
          <p:nvPr/>
        </p:nvSpPr>
        <p:spPr>
          <a:xfrm>
            <a:off x="3375189" y="2232401"/>
            <a:ext cx="455084" cy="427999"/>
          </a:xfrm>
          <a:prstGeom prst="rightArrow">
            <a:avLst/>
          </a:prstGeom>
          <a:solidFill>
            <a:srgbClr val="FF6600"/>
          </a:solidFill>
          <a:ln w="38100" cmpd="sng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600" y="1429691"/>
            <a:ext cx="859973" cy="843110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36016" y="2373295"/>
            <a:ext cx="665778" cy="670822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66842" y="3116059"/>
            <a:ext cx="827627" cy="486839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79463" y="3734171"/>
            <a:ext cx="915006" cy="522282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2527908" y="1364364"/>
            <a:ext cx="6719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abel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527907" y="1853030"/>
            <a:ext cx="7569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abel</a:t>
            </a:r>
            <a:r>
              <a:rPr lang="en-US" baseline="-25000" dirty="0"/>
              <a:t>1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2527907" y="2442215"/>
            <a:ext cx="7569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abel</a:t>
            </a:r>
            <a:r>
              <a:rPr lang="en-US" baseline="-25000" dirty="0"/>
              <a:t>3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2527907" y="3165209"/>
            <a:ext cx="7569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abel</a:t>
            </a:r>
            <a:r>
              <a:rPr lang="en-US" baseline="-25000" dirty="0"/>
              <a:t>4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2527907" y="3775150"/>
            <a:ext cx="7569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abel</a:t>
            </a:r>
            <a:r>
              <a:rPr lang="en-US" baseline="-25000" dirty="0"/>
              <a:t>5</a:t>
            </a:r>
          </a:p>
        </p:txBody>
      </p:sp>
    </p:spTree>
    <p:extLst>
      <p:ext uri="{BB962C8B-B14F-4D97-AF65-F5344CB8AC3E}">
        <p14:creationId xmlns:p14="http://schemas.microsoft.com/office/powerpoint/2010/main" val="368657951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lassification Techniques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Decision Tree based Methods</a:t>
            </a:r>
          </a:p>
          <a:p>
            <a:r>
              <a:rPr lang="en-US" altLang="en-US"/>
              <a:t>Rule-based Methods</a:t>
            </a:r>
          </a:p>
          <a:p>
            <a:r>
              <a:rPr lang="en-US" altLang="en-US"/>
              <a:t>Neural Networks</a:t>
            </a:r>
          </a:p>
          <a:p>
            <a:r>
              <a:rPr lang="en-US" altLang="en-US"/>
              <a:t>Naïve Bayes and Bayesian Belief Networks</a:t>
            </a:r>
          </a:p>
          <a:p>
            <a:r>
              <a:rPr lang="en-US" altLang="en-US"/>
              <a:t>Support Vector Machines</a:t>
            </a:r>
          </a:p>
          <a:p>
            <a:r>
              <a:rPr lang="en-US" altLang="en-US"/>
              <a:t>… …</a:t>
            </a:r>
          </a:p>
        </p:txBody>
      </p:sp>
    </p:spTree>
    <p:extLst>
      <p:ext uri="{BB962C8B-B14F-4D97-AF65-F5344CB8AC3E}">
        <p14:creationId xmlns:p14="http://schemas.microsoft.com/office/powerpoint/2010/main" val="780855610"/>
      </p:ext>
    </p:extLst>
  </p:cSld>
  <p:clrMapOvr>
    <a:masterClrMapping/>
  </p:clrMapOvr>
  <p:transition spd="slow" advTm="49597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itle 1"/>
          <p:cNvSpPr>
            <a:spLocks noGrp="1"/>
          </p:cNvSpPr>
          <p:nvPr>
            <p:ph type="title"/>
          </p:nvPr>
        </p:nvSpPr>
        <p:spPr>
          <a:xfrm>
            <a:off x="216879" y="73720"/>
            <a:ext cx="7200897" cy="977900"/>
          </a:xfrm>
        </p:spPr>
        <p:txBody>
          <a:bodyPr/>
          <a:lstStyle/>
          <a:p>
            <a:r>
              <a:rPr lang="en-US" altLang="en-US" dirty="0"/>
              <a:t>Machine learning framewor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80374"/>
            <a:ext cx="8229600" cy="4939426"/>
          </a:xfrm>
        </p:spPr>
        <p:txBody>
          <a:bodyPr>
            <a:normAutofit/>
          </a:bodyPr>
          <a:lstStyle/>
          <a:p>
            <a:pPr algn="ctr">
              <a:buFontTx/>
              <a:buNone/>
            </a:pPr>
            <a:r>
              <a:rPr lang="en-US" altLang="en-US" sz="4500" dirty="0">
                <a:solidFill>
                  <a:srgbClr val="0000FF"/>
                </a:solidFill>
              </a:rPr>
              <a:t>Y = f(</a:t>
            </a:r>
            <a:r>
              <a:rPr lang="en-US" altLang="en-US" sz="4500" b="1" dirty="0">
                <a:solidFill>
                  <a:srgbClr val="0000FF"/>
                </a:solidFill>
              </a:rPr>
              <a:t>x</a:t>
            </a:r>
            <a:r>
              <a:rPr lang="en-US" altLang="en-US" sz="4500" dirty="0">
                <a:solidFill>
                  <a:srgbClr val="0000FF"/>
                </a:solidFill>
              </a:rPr>
              <a:t>)</a:t>
            </a:r>
          </a:p>
          <a:p>
            <a:pPr>
              <a:buFontTx/>
              <a:buNone/>
            </a:pPr>
            <a:endParaRPr lang="en-US" altLang="en-US" dirty="0"/>
          </a:p>
          <a:p>
            <a:pPr>
              <a:buFontTx/>
              <a:buNone/>
            </a:pPr>
            <a:endParaRPr lang="en-US" altLang="en-US" dirty="0"/>
          </a:p>
          <a:p>
            <a:pPr>
              <a:buFontTx/>
              <a:buNone/>
            </a:pPr>
            <a:endParaRPr lang="en-US" altLang="en-US" dirty="0"/>
          </a:p>
          <a:p>
            <a:pPr>
              <a:buFontTx/>
              <a:buNone/>
            </a:pPr>
            <a:endParaRPr lang="en-US" altLang="en-US" dirty="0"/>
          </a:p>
          <a:p>
            <a:r>
              <a:rPr lang="en-US" altLang="en-US" b="1" dirty="0"/>
              <a:t>Training: </a:t>
            </a:r>
            <a:r>
              <a:rPr lang="en-US" altLang="en-US" dirty="0"/>
              <a:t>given a </a:t>
            </a:r>
            <a:r>
              <a:rPr lang="en-US" altLang="en-US" i="1" dirty="0"/>
              <a:t>training set </a:t>
            </a:r>
            <a:r>
              <a:rPr lang="en-US" altLang="en-US" dirty="0"/>
              <a:t>of labeled examples</a:t>
            </a:r>
            <a:r>
              <a:rPr lang="en-US" altLang="en-US" i="1" dirty="0"/>
              <a:t> </a:t>
            </a:r>
            <a:r>
              <a:rPr lang="en-US" altLang="en-US" dirty="0">
                <a:solidFill>
                  <a:srgbClr val="0000FF"/>
                </a:solidFill>
              </a:rPr>
              <a:t>{(</a:t>
            </a:r>
            <a:r>
              <a:rPr lang="en-US" altLang="en-US" b="1" dirty="0">
                <a:solidFill>
                  <a:srgbClr val="0000FF"/>
                </a:solidFill>
              </a:rPr>
              <a:t>x</a:t>
            </a:r>
            <a:r>
              <a:rPr lang="en-US" altLang="en-US" baseline="-25000" dirty="0">
                <a:solidFill>
                  <a:srgbClr val="0000FF"/>
                </a:solidFill>
              </a:rPr>
              <a:t>1</a:t>
            </a:r>
            <a:r>
              <a:rPr lang="en-US" altLang="en-US" dirty="0">
                <a:solidFill>
                  <a:srgbClr val="0000FF"/>
                </a:solidFill>
              </a:rPr>
              <a:t>,y</a:t>
            </a:r>
            <a:r>
              <a:rPr lang="en-US" altLang="en-US" baseline="-25000" dirty="0">
                <a:solidFill>
                  <a:srgbClr val="0000FF"/>
                </a:solidFill>
              </a:rPr>
              <a:t>1</a:t>
            </a:r>
            <a:r>
              <a:rPr lang="en-US" altLang="en-US" dirty="0">
                <a:solidFill>
                  <a:srgbClr val="0000FF"/>
                </a:solidFill>
              </a:rPr>
              <a:t>), …, (</a:t>
            </a:r>
            <a:r>
              <a:rPr lang="en-US" altLang="en-US" b="1" dirty="0" err="1">
                <a:solidFill>
                  <a:srgbClr val="0000FF"/>
                </a:solidFill>
              </a:rPr>
              <a:t>x</a:t>
            </a:r>
            <a:r>
              <a:rPr lang="en-US" altLang="en-US" baseline="-25000" dirty="0" err="1">
                <a:solidFill>
                  <a:srgbClr val="0000FF"/>
                </a:solidFill>
              </a:rPr>
              <a:t>n</a:t>
            </a:r>
            <a:r>
              <a:rPr lang="en-US" altLang="en-US" dirty="0" err="1">
                <a:solidFill>
                  <a:srgbClr val="0000FF"/>
                </a:solidFill>
              </a:rPr>
              <a:t>,y</a:t>
            </a:r>
            <a:r>
              <a:rPr lang="en-US" altLang="en-US" baseline="-25000" dirty="0" err="1">
                <a:solidFill>
                  <a:srgbClr val="0000FF"/>
                </a:solidFill>
              </a:rPr>
              <a:t>n</a:t>
            </a:r>
            <a:r>
              <a:rPr lang="en-US" altLang="en-US" dirty="0">
                <a:solidFill>
                  <a:srgbClr val="0000FF"/>
                </a:solidFill>
              </a:rPr>
              <a:t>)}</a:t>
            </a:r>
            <a:r>
              <a:rPr lang="en-US" altLang="en-US" dirty="0"/>
              <a:t>, estimate the prediction function or objective function or cost function </a:t>
            </a:r>
            <a:r>
              <a:rPr lang="en-US" altLang="en-US" dirty="0">
                <a:solidFill>
                  <a:srgbClr val="0000FF"/>
                </a:solidFill>
              </a:rPr>
              <a:t>f </a:t>
            </a:r>
            <a:r>
              <a:rPr lang="en-US" altLang="en-US" dirty="0"/>
              <a:t>by minimizing the prediction error on the training set</a:t>
            </a:r>
          </a:p>
          <a:p>
            <a:r>
              <a:rPr lang="en-US" altLang="en-US" b="1" dirty="0"/>
              <a:t>Testing:</a:t>
            </a:r>
            <a:r>
              <a:rPr lang="en-US" altLang="en-US" dirty="0"/>
              <a:t> apply </a:t>
            </a:r>
            <a:r>
              <a:rPr lang="en-US" altLang="en-US" dirty="0">
                <a:solidFill>
                  <a:srgbClr val="0000FF"/>
                </a:solidFill>
              </a:rPr>
              <a:t>f</a:t>
            </a:r>
            <a:r>
              <a:rPr lang="en-US" altLang="en-US" dirty="0"/>
              <a:t> to a never before seen </a:t>
            </a:r>
            <a:r>
              <a:rPr lang="en-US" altLang="en-US" i="1" dirty="0"/>
              <a:t>test example</a:t>
            </a:r>
            <a:r>
              <a:rPr lang="en-US" altLang="en-US" dirty="0"/>
              <a:t> </a:t>
            </a:r>
            <a:r>
              <a:rPr lang="en-US" altLang="en-US" b="1" dirty="0">
                <a:solidFill>
                  <a:srgbClr val="0000FF"/>
                </a:solidFill>
              </a:rPr>
              <a:t>x</a:t>
            </a:r>
            <a:r>
              <a:rPr lang="en-US" altLang="en-US" dirty="0"/>
              <a:t> and output the predicted value </a:t>
            </a:r>
            <a:r>
              <a:rPr lang="en-US" altLang="en-US" dirty="0">
                <a:solidFill>
                  <a:srgbClr val="0000FF"/>
                </a:solidFill>
              </a:rPr>
              <a:t>Y = f(</a:t>
            </a:r>
            <a:r>
              <a:rPr lang="en-US" altLang="en-US" b="1" dirty="0">
                <a:solidFill>
                  <a:srgbClr val="0000FF"/>
                </a:solidFill>
              </a:rPr>
              <a:t>x</a:t>
            </a:r>
            <a:r>
              <a:rPr lang="en-US" altLang="en-US" dirty="0">
                <a:solidFill>
                  <a:srgbClr val="0000FF"/>
                </a:solidFill>
              </a:rPr>
              <a:t>)</a:t>
            </a:r>
          </a:p>
          <a:p>
            <a:r>
              <a:rPr lang="en-US" altLang="en-US" dirty="0"/>
              <a:t>If </a:t>
            </a:r>
            <a:r>
              <a:rPr lang="en-US" altLang="en-US" b="1" dirty="0">
                <a:solidFill>
                  <a:srgbClr val="0000FF"/>
                </a:solidFill>
              </a:rPr>
              <a:t>Y</a:t>
            </a:r>
            <a:r>
              <a:rPr lang="en-US" altLang="en-US" dirty="0"/>
              <a:t> is continuous value, the prediction process to obtain </a:t>
            </a:r>
            <a:r>
              <a:rPr lang="en-US" altLang="en-US" b="1" dirty="0">
                <a:solidFill>
                  <a:srgbClr val="0000FF"/>
                </a:solidFill>
              </a:rPr>
              <a:t>f(X)</a:t>
            </a:r>
            <a:r>
              <a:rPr lang="en-US" altLang="en-US" dirty="0"/>
              <a:t> is called regression. If </a:t>
            </a:r>
            <a:r>
              <a:rPr lang="en-US" altLang="en-US" b="1" dirty="0">
                <a:solidFill>
                  <a:srgbClr val="0000FF"/>
                </a:solidFill>
              </a:rPr>
              <a:t>Y</a:t>
            </a:r>
            <a:r>
              <a:rPr lang="en-US" altLang="en-US" dirty="0"/>
              <a:t> is discrete value, the prediction process to obtain </a:t>
            </a:r>
            <a:r>
              <a:rPr lang="en-US" altLang="en-US" b="1" dirty="0">
                <a:solidFill>
                  <a:srgbClr val="0000FF"/>
                </a:solidFill>
              </a:rPr>
              <a:t>f(X) </a:t>
            </a:r>
            <a:r>
              <a:rPr lang="en-US" altLang="en-US" dirty="0"/>
              <a:t>is called classification.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 rot="5400000" flipH="1" flipV="1">
            <a:off x="3401616" y="1961139"/>
            <a:ext cx="513159" cy="1191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rot="5400000" flipH="1" flipV="1">
            <a:off x="4451931" y="2048691"/>
            <a:ext cx="514350" cy="2381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10800000">
            <a:off x="5304142" y="1474713"/>
            <a:ext cx="685800" cy="51435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255" name="TextBox 8"/>
          <p:cNvSpPr txBox="1">
            <a:spLocks noChangeArrowheads="1"/>
          </p:cNvSpPr>
          <p:nvPr/>
        </p:nvSpPr>
        <p:spPr bwMode="auto">
          <a:xfrm>
            <a:off x="3276600" y="2247068"/>
            <a:ext cx="665567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350" dirty="0">
                <a:solidFill>
                  <a:srgbClr val="000000"/>
                </a:solidFill>
              </a:rPr>
              <a:t>output</a:t>
            </a:r>
          </a:p>
        </p:txBody>
      </p:sp>
      <p:sp>
        <p:nvSpPr>
          <p:cNvPr id="53256" name="TextBox 9"/>
          <p:cNvSpPr txBox="1">
            <a:spLocks noChangeArrowheads="1"/>
          </p:cNvSpPr>
          <p:nvPr/>
        </p:nvSpPr>
        <p:spPr bwMode="auto">
          <a:xfrm>
            <a:off x="3873759" y="2335811"/>
            <a:ext cx="2013070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350" dirty="0">
                <a:solidFill>
                  <a:srgbClr val="000000"/>
                </a:solidFill>
              </a:rPr>
              <a:t>objective function</a:t>
            </a:r>
          </a:p>
        </p:txBody>
      </p:sp>
      <p:sp>
        <p:nvSpPr>
          <p:cNvPr id="53257" name="TextBox 10"/>
          <p:cNvSpPr txBox="1">
            <a:spLocks noChangeArrowheads="1"/>
          </p:cNvSpPr>
          <p:nvPr/>
        </p:nvSpPr>
        <p:spPr bwMode="auto">
          <a:xfrm>
            <a:off x="5886829" y="1859849"/>
            <a:ext cx="1530947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350" dirty="0">
                <a:solidFill>
                  <a:srgbClr val="000000"/>
                </a:solidFill>
              </a:rPr>
              <a:t>Feature</a:t>
            </a:r>
          </a:p>
        </p:txBody>
      </p:sp>
    </p:spTree>
    <p:extLst>
      <p:ext uri="{BB962C8B-B14F-4D97-AF65-F5344CB8AC3E}">
        <p14:creationId xmlns:p14="http://schemas.microsoft.com/office/powerpoint/2010/main" val="3283079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內容版面配置區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404063961"/>
              </p:ext>
            </p:extLst>
          </p:nvPr>
        </p:nvGraphicFramePr>
        <p:xfrm>
          <a:off x="762000" y="1676400"/>
          <a:ext cx="7772400" cy="350519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Machine Learning is so simple ……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94669328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ast square</a:t>
            </a:r>
            <a:endParaRPr lang="en-NZ" dirty="0"/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304800" y="1219200"/>
            <a:ext cx="8534400" cy="4937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/>
          <a:lstStyle>
            <a:lvl1pPr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b="1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b="1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b="1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b="1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b="1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b="1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b="1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b="1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b="1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ts val="600"/>
              </a:spcBef>
              <a:buClrTx/>
              <a:buFontTx/>
              <a:buNone/>
            </a:pPr>
            <a:r>
              <a:rPr lang="en-US" altLang="en-US" sz="2000" b="0">
                <a:solidFill>
                  <a:srgbClr val="000000"/>
                </a:solidFill>
                <a:latin typeface="Tahoma" panose="020B0604030504040204" pitchFamily="34" charset="0"/>
              </a:rPr>
              <a:t>Given is a bivariate dataset (x1, y1), …, (xn, yn), where x1, …, xn are nonrandom and </a:t>
            </a:r>
            <a:r>
              <a:rPr lang="en-US" altLang="en-US" sz="2000" b="0">
                <a:solidFill>
                  <a:srgbClr val="141314"/>
                </a:solidFill>
                <a:latin typeface="Tahoma" panose="020B0604030504040204" pitchFamily="34" charset="0"/>
              </a:rPr>
              <a:t>Yi = </a:t>
            </a:r>
            <a:r>
              <a:rPr lang="en-US" altLang="en-US" sz="2000" b="0">
                <a:solidFill>
                  <a:schemeClr val="tx1"/>
                </a:solidFill>
              </a:rPr>
              <a:t>α</a:t>
            </a:r>
            <a:r>
              <a:rPr lang="en-US" altLang="en-US" sz="2000" b="0">
                <a:solidFill>
                  <a:srgbClr val="141314"/>
                </a:solidFill>
                <a:latin typeface="Tahoma" panose="020B0604030504040204" pitchFamily="34" charset="0"/>
              </a:rPr>
              <a:t> + βxi + Ui are </a:t>
            </a:r>
            <a:r>
              <a:rPr lang="en-US" altLang="en-US" sz="2000" b="0">
                <a:solidFill>
                  <a:srgbClr val="000000"/>
                </a:solidFill>
                <a:latin typeface="Tahoma" panose="020B0604030504040204" pitchFamily="34" charset="0"/>
              </a:rPr>
              <a:t>random variables </a:t>
            </a:r>
            <a:r>
              <a:rPr lang="en-US" altLang="en-US" sz="2000" b="0">
                <a:solidFill>
                  <a:srgbClr val="141314"/>
                </a:solidFill>
                <a:latin typeface="Tahoma" panose="020B0604030504040204" pitchFamily="34" charset="0"/>
              </a:rPr>
              <a:t>for i = 1, 2, . . ., n. The random variables U1, U2, …, Un have zero expectation and variance σ </a:t>
            </a:r>
            <a:r>
              <a:rPr lang="en-US" altLang="en-US" sz="2000" b="0" baseline="33000">
                <a:solidFill>
                  <a:srgbClr val="141314"/>
                </a:solidFill>
                <a:latin typeface="Tahoma" panose="020B0604030504040204" pitchFamily="34" charset="0"/>
              </a:rPr>
              <a:t>2</a:t>
            </a:r>
          </a:p>
          <a:p>
            <a:pPr eaLnBrk="1" hangingPunct="1">
              <a:spcBef>
                <a:spcPts val="600"/>
              </a:spcBef>
              <a:buClrTx/>
              <a:buFontTx/>
              <a:buNone/>
            </a:pPr>
            <a:endParaRPr lang="en-US" altLang="en-US" sz="2000" b="0" baseline="33000">
              <a:solidFill>
                <a:srgbClr val="141314"/>
              </a:solidFill>
              <a:latin typeface="Tahoma" panose="020B0604030504040204" pitchFamily="34" charset="0"/>
            </a:endParaRPr>
          </a:p>
          <a:p>
            <a:pPr eaLnBrk="1" hangingPunct="1">
              <a:spcBef>
                <a:spcPts val="600"/>
              </a:spcBef>
              <a:buClrTx/>
              <a:buFontTx/>
              <a:buNone/>
            </a:pPr>
            <a:endParaRPr lang="en-US" altLang="en-US" sz="2000" b="0" baseline="33000">
              <a:solidFill>
                <a:srgbClr val="141314"/>
              </a:solidFill>
              <a:latin typeface="Tahoma" panose="020B0604030504040204" pitchFamily="34" charset="0"/>
            </a:endParaRPr>
          </a:p>
          <a:p>
            <a:pPr eaLnBrk="1" hangingPunct="1">
              <a:spcBef>
                <a:spcPts val="600"/>
              </a:spcBef>
              <a:buClrTx/>
              <a:buFontTx/>
              <a:buNone/>
            </a:pPr>
            <a:r>
              <a:rPr lang="en-US" altLang="en-US" sz="2000">
                <a:solidFill>
                  <a:srgbClr val="141314"/>
                </a:solidFill>
                <a:latin typeface="Tahoma" panose="020B0604030504040204" pitchFamily="34" charset="0"/>
              </a:rPr>
              <a:t>Method of Least Squares:</a:t>
            </a:r>
            <a:r>
              <a:rPr lang="en-US" altLang="en-US" sz="2000" b="0">
                <a:solidFill>
                  <a:srgbClr val="141314"/>
                </a:solidFill>
                <a:latin typeface="Tahoma" panose="020B0604030504040204" pitchFamily="34" charset="0"/>
              </a:rPr>
              <a:t> Choose a value for </a:t>
            </a:r>
            <a:r>
              <a:rPr lang="en-US" altLang="en-US" sz="2000" b="0">
                <a:solidFill>
                  <a:schemeClr val="tx1"/>
                </a:solidFill>
              </a:rPr>
              <a:t>α</a:t>
            </a:r>
            <a:r>
              <a:rPr lang="en-US" altLang="en-US" sz="2000" b="0">
                <a:solidFill>
                  <a:srgbClr val="141314"/>
                </a:solidFill>
                <a:latin typeface="Tahoma" panose="020B0604030504040204" pitchFamily="34" charset="0"/>
              </a:rPr>
              <a:t> and β such that</a:t>
            </a:r>
          </a:p>
          <a:p>
            <a:pPr eaLnBrk="1" hangingPunct="1">
              <a:spcBef>
                <a:spcPts val="600"/>
              </a:spcBef>
              <a:buClrTx/>
              <a:buFontTx/>
              <a:buNone/>
            </a:pPr>
            <a:r>
              <a:rPr lang="en-US" altLang="en-US" sz="2000" b="0">
                <a:solidFill>
                  <a:srgbClr val="141314"/>
                </a:solidFill>
                <a:latin typeface="Tahoma" panose="020B0604030504040204" pitchFamily="34" charset="0"/>
              </a:rPr>
              <a:t>S(</a:t>
            </a:r>
            <a:r>
              <a:rPr lang="en-US" altLang="en-US" sz="2000" b="0">
                <a:solidFill>
                  <a:schemeClr val="tx1"/>
                </a:solidFill>
              </a:rPr>
              <a:t>α</a:t>
            </a:r>
            <a:r>
              <a:rPr lang="en-US" altLang="en-US" sz="2000" b="0">
                <a:solidFill>
                  <a:srgbClr val="141314"/>
                </a:solidFill>
                <a:latin typeface="Tahoma" panose="020B0604030504040204" pitchFamily="34" charset="0"/>
              </a:rPr>
              <a:t>,β)=(                   </a:t>
            </a:r>
            <a:r>
              <a:rPr lang="en-US" altLang="en-US" sz="2000" b="0">
                <a:solidFill>
                  <a:srgbClr val="141314"/>
                </a:solidFill>
                <a:latin typeface="CMR7" charset="0"/>
              </a:rPr>
              <a:t>) is minimal.</a:t>
            </a:r>
          </a:p>
          <a:p>
            <a:pPr eaLnBrk="1" hangingPunct="1">
              <a:spcBef>
                <a:spcPts val="600"/>
              </a:spcBef>
              <a:buClrTx/>
              <a:buFontTx/>
              <a:buNone/>
            </a:pPr>
            <a:endParaRPr lang="en-US" altLang="en-US" sz="2000" b="0">
              <a:solidFill>
                <a:srgbClr val="141314"/>
              </a:solidFill>
              <a:latin typeface="CMR7" charset="0"/>
            </a:endParaRPr>
          </a:p>
          <a:p>
            <a:pPr eaLnBrk="1" hangingPunct="1">
              <a:spcBef>
                <a:spcPts val="600"/>
              </a:spcBef>
              <a:buClrTx/>
              <a:buFontTx/>
              <a:buNone/>
            </a:pPr>
            <a:endParaRPr lang="en-US" altLang="en-US" sz="2000" b="0">
              <a:solidFill>
                <a:srgbClr val="141314"/>
              </a:solidFill>
              <a:latin typeface="CMR7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346200" y="3352800"/>
          <a:ext cx="1625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r:id="rId3" imgW="1104480" imgH="415440" progId="">
                  <p:embed/>
                </p:oleObj>
              </mc:Choice>
              <mc:Fallback>
                <p:oleObj r:id="rId3" imgW="1104480" imgH="415440" progId="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3352800"/>
                        <a:ext cx="1625600" cy="6096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1215174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alpha$&#10;&#10;&#10;\end{document}"/>
  <p:tag name="IGUANATEXSIZE" val="28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(X^TX)^{-1}$&#10;&#10;&#10;\end{document}"/>
  <p:tag name="IGUANATEXSIZE" val="28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alpha$&#10;&#10;&#10;\end{document}"/>
  <p:tag name="IGUANATEXSIZE" val="28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 \displaystyle&#10;y \in \{0,1\}&#10;$&#10;&#10;\end{document}"/>
  <p:tag name="IGUANATEXSIZE" val="36"/>
</p:tagLst>
</file>

<file path=ppt/theme/theme1.xml><?xml version="1.0" encoding="utf-8"?>
<a:theme xmlns:a="http://schemas.openxmlformats.org/drawingml/2006/main" name="PSLS2e-master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dge">
      <a:majorFont>
        <a:latin typeface="Garamond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952</TotalTime>
  <Words>704</Words>
  <Application>Microsoft Office PowerPoint</Application>
  <PresentationFormat>On-screen Show (4:3)</PresentationFormat>
  <Paragraphs>118</Paragraphs>
  <Slides>19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31" baseType="lpstr">
      <vt:lpstr>CMR7</vt:lpstr>
      <vt:lpstr>Monotype Sorts</vt:lpstr>
      <vt:lpstr>Arial</vt:lpstr>
      <vt:lpstr>Calibri</vt:lpstr>
      <vt:lpstr>Garamond</vt:lpstr>
      <vt:lpstr>Gill Sans MT</vt:lpstr>
      <vt:lpstr>Tahoma</vt:lpstr>
      <vt:lpstr>Wingdings</vt:lpstr>
      <vt:lpstr>Wingdings 3</vt:lpstr>
      <vt:lpstr>PSLS2e-master</vt:lpstr>
      <vt:lpstr>方程式</vt:lpstr>
      <vt:lpstr>Equation</vt:lpstr>
      <vt:lpstr>Supervised learning</vt:lpstr>
      <vt:lpstr>Outline</vt:lpstr>
      <vt:lpstr>Machine learning models</vt:lpstr>
      <vt:lpstr>Machine Learning ≈ Looking for a Function</vt:lpstr>
      <vt:lpstr>Supervised learning</vt:lpstr>
      <vt:lpstr>Classification Techniques</vt:lpstr>
      <vt:lpstr>Machine learning framework</vt:lpstr>
      <vt:lpstr>Machine Learning is so simple ……</vt:lpstr>
      <vt:lpstr>Least square</vt:lpstr>
      <vt:lpstr>Least square</vt:lpstr>
      <vt:lpstr>Estimation</vt:lpstr>
      <vt:lpstr>Estimation</vt:lpstr>
      <vt:lpstr>Define a linear function</vt:lpstr>
      <vt:lpstr>Searching a least squares prediction line to pass all points</vt:lpstr>
      <vt:lpstr>Goodness of functions</vt:lpstr>
      <vt:lpstr>Pick the best function </vt:lpstr>
      <vt:lpstr>Pick the best function</vt:lpstr>
      <vt:lpstr>Outline</vt:lpstr>
      <vt:lpstr>PowerPoint Presentation</vt:lpstr>
    </vt:vector>
  </TitlesOfParts>
  <Company>UCI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Brigitte Baldi</dc:creator>
  <cp:lastModifiedBy>Zhu, Sean</cp:lastModifiedBy>
  <cp:revision>845</cp:revision>
  <cp:lastPrinted>2003-07-12T15:26:38Z</cp:lastPrinted>
  <dcterms:created xsi:type="dcterms:W3CDTF">2003-05-27T03:45:36Z</dcterms:created>
  <dcterms:modified xsi:type="dcterms:W3CDTF">2020-03-08T04:26:16Z</dcterms:modified>
</cp:coreProperties>
</file>